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DF13F0" w14:textId="5A7882DD" w:rsidR="002431B5" w:rsidRDefault="003A21BE" w:rsidP="003340B4">
      <w:pPr>
        <w:spacing w:before="120" w:after="120"/>
        <w:jc w:val="both"/>
        <w:rPr>
          <w:rFonts w:asciiTheme="majorHAnsi" w:hAnsiTheme="majorHAnsi" w:cstheme="majorHAnsi"/>
          <w:b/>
          <w:bCs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en-US"/>
        </w:rPr>
        <w:t>Họ và tên: Nguyễn Hải Đăng</w:t>
      </w:r>
    </w:p>
    <w:p w14:paraId="5C413B6A" w14:textId="00891706" w:rsidR="003A21BE" w:rsidRDefault="003A21BE" w:rsidP="003340B4">
      <w:pPr>
        <w:spacing w:before="120" w:after="120"/>
        <w:jc w:val="both"/>
        <w:rPr>
          <w:rFonts w:asciiTheme="majorHAnsi" w:hAnsiTheme="majorHAnsi" w:cstheme="majorHAnsi"/>
          <w:b/>
          <w:bCs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en-US"/>
        </w:rPr>
        <w:t>MSSV: 20120049</w:t>
      </w:r>
    </w:p>
    <w:p w14:paraId="2644FF26" w14:textId="29F59F86" w:rsidR="003A21BE" w:rsidRDefault="003A21BE" w:rsidP="003340B4">
      <w:pPr>
        <w:spacing w:before="120" w:after="120"/>
        <w:jc w:val="both"/>
        <w:rPr>
          <w:rFonts w:asciiTheme="majorHAnsi" w:hAnsiTheme="majorHAnsi" w:cstheme="majorHAnsi"/>
          <w:b/>
          <w:bCs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en-US"/>
        </w:rPr>
        <w:t>Lớp: 20_3</w:t>
      </w:r>
    </w:p>
    <w:p w14:paraId="4EF5B1D1" w14:textId="01CBD617" w:rsidR="003A21BE" w:rsidRDefault="003A21BE" w:rsidP="003340B4">
      <w:pPr>
        <w:spacing w:before="120" w:after="120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bCs/>
          <w:sz w:val="26"/>
          <w:szCs w:val="26"/>
          <w:u w:val="single"/>
          <w:lang w:val="en-US"/>
        </w:rPr>
        <w:t>Bài 1:</w:t>
      </w:r>
    </w:p>
    <w:p w14:paraId="03E0E389" w14:textId="22BB82BE" w:rsidR="003A21BE" w:rsidRPr="00095212" w:rsidRDefault="00D95DD6" w:rsidP="003340B4">
      <w:pPr>
        <w:pStyle w:val="ListParagraph"/>
        <w:numPr>
          <w:ilvl w:val="0"/>
          <w:numId w:val="1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i/>
          <w:iCs/>
          <w:sz w:val="26"/>
          <w:szCs w:val="26"/>
          <w:lang w:val="en-US"/>
        </w:rPr>
        <w:t xml:space="preserve">Ràng buộc R1: </w:t>
      </w:r>
      <w:r w:rsidR="003A21BE" w:rsidRPr="00095212">
        <w:rPr>
          <w:rFonts w:asciiTheme="majorHAnsi" w:hAnsiTheme="majorHAnsi" w:cstheme="majorHAnsi"/>
          <w:i/>
          <w:iCs/>
          <w:sz w:val="26"/>
          <w:szCs w:val="26"/>
          <w:lang w:val="en-US"/>
        </w:rPr>
        <w:t>Mỗi đơn đặt hàng phải đặt từ một nhà cung cấp</w:t>
      </w:r>
      <w:r w:rsidR="00095212" w:rsidRPr="00095212">
        <w:rPr>
          <w:rFonts w:asciiTheme="majorHAnsi" w:hAnsiTheme="majorHAnsi" w:cstheme="majorHAnsi"/>
          <w:i/>
          <w:iCs/>
          <w:sz w:val="26"/>
          <w:szCs w:val="26"/>
          <w:lang w:val="en-US"/>
        </w:rPr>
        <w:t>.</w:t>
      </w:r>
    </w:p>
    <w:p w14:paraId="334E07EA" w14:textId="41C2A063" w:rsidR="00095212" w:rsidRDefault="00EE7A0B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Loại: RBTV miền giá trị.</w:t>
      </w:r>
    </w:p>
    <w:p w14:paraId="628FC8D5" w14:textId="031F4EE5" w:rsidR="00EE7A0B" w:rsidRDefault="00EE7A0B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ối cảnh: DONDH</w:t>
      </w:r>
      <w:r w:rsidR="002B3F04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6B453986" w14:textId="77777777" w:rsidR="0023238F" w:rsidRDefault="00212548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  <w:r w:rsidR="008D434D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</w:p>
    <w:p w14:paraId="74C3169E" w14:textId="528FA1F6" w:rsidR="006501AF" w:rsidRPr="008D434D" w:rsidRDefault="001D678B" w:rsidP="003340B4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0E59DF">
        <w:rPr>
          <w:position w:val="-10"/>
          <w:lang w:val="en-US"/>
        </w:rPr>
        <w:object w:dxaOrig="3480" w:dyaOrig="340" w14:anchorId="3907ED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16.8pt" o:ole="">
            <v:imagedata r:id="rId6" o:title=""/>
          </v:shape>
          <o:OLEObject Type="Embed" ProgID="Equation.DSMT4" ShapeID="_x0000_i1025" DrawAspect="Content" ObjectID="_1711920734" r:id="rId7"/>
        </w:object>
      </w:r>
      <w:r w:rsidR="002B3F04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30A3A4AA" w14:textId="7E9DD685" w:rsidR="00393197" w:rsidRDefault="00393197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097"/>
        <w:gridCol w:w="2050"/>
        <w:gridCol w:w="2025"/>
        <w:gridCol w:w="2124"/>
      </w:tblGrid>
      <w:tr w:rsidR="00D95DD6" w14:paraId="0E81819A" w14:textId="77777777" w:rsidTr="008D434D">
        <w:trPr>
          <w:trHeight w:val="225"/>
        </w:trPr>
        <w:tc>
          <w:tcPr>
            <w:tcW w:w="2254" w:type="dxa"/>
          </w:tcPr>
          <w:p w14:paraId="7EA1B3AE" w14:textId="48E9C17F" w:rsidR="00D95DD6" w:rsidRPr="00D95DD6" w:rsidRDefault="00D95DD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D95DD6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1</w:t>
            </w:r>
          </w:p>
        </w:tc>
        <w:tc>
          <w:tcPr>
            <w:tcW w:w="2254" w:type="dxa"/>
          </w:tcPr>
          <w:p w14:paraId="1C7705BC" w14:textId="7162967A" w:rsidR="00D95DD6" w:rsidRPr="00D95DD6" w:rsidRDefault="00D95DD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2254" w:type="dxa"/>
          </w:tcPr>
          <w:p w14:paraId="1D23C9F3" w14:textId="6A7B3D13" w:rsidR="00D95DD6" w:rsidRPr="00D95DD6" w:rsidRDefault="00D95DD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2254" w:type="dxa"/>
          </w:tcPr>
          <w:p w14:paraId="01074227" w14:textId="55D5948C" w:rsidR="00D95DD6" w:rsidRPr="00D95DD6" w:rsidRDefault="00D95DD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D95DD6" w14:paraId="193FD4F1" w14:textId="77777777" w:rsidTr="00D95DD6">
        <w:tc>
          <w:tcPr>
            <w:tcW w:w="2254" w:type="dxa"/>
          </w:tcPr>
          <w:p w14:paraId="1955A39A" w14:textId="52E567F5" w:rsidR="00D95DD6" w:rsidRPr="00D95DD6" w:rsidRDefault="00D95DD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DONDH</w:t>
            </w:r>
          </w:p>
        </w:tc>
        <w:tc>
          <w:tcPr>
            <w:tcW w:w="2254" w:type="dxa"/>
          </w:tcPr>
          <w:p w14:paraId="057201D6" w14:textId="466DF66A" w:rsidR="00D95DD6" w:rsidRPr="00D95DD6" w:rsidRDefault="00F76CE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254" w:type="dxa"/>
          </w:tcPr>
          <w:p w14:paraId="01BD1107" w14:textId="14E2F6DE" w:rsidR="00D95DD6" w:rsidRPr="00D95DD6" w:rsidRDefault="00D95DD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254" w:type="dxa"/>
          </w:tcPr>
          <w:p w14:paraId="4D42DDB2" w14:textId="49BBE725" w:rsidR="00D95DD6" w:rsidRPr="00D95DD6" w:rsidRDefault="00D95DD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MANCC)</w:t>
            </w:r>
          </w:p>
        </w:tc>
      </w:tr>
    </w:tbl>
    <w:p w14:paraId="083BA8DA" w14:textId="2FB6011B" w:rsidR="00393197" w:rsidRPr="007E7316" w:rsidRDefault="00D95DD6" w:rsidP="003340B4">
      <w:pPr>
        <w:pStyle w:val="ListParagraph"/>
        <w:numPr>
          <w:ilvl w:val="0"/>
          <w:numId w:val="1"/>
        </w:numPr>
        <w:jc w:val="both"/>
        <w:rPr>
          <w:rFonts w:asciiTheme="majorHAnsi" w:hAnsiTheme="majorHAnsi" w:cstheme="majorHAnsi"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t>Ràng buộc R2: Ngày giao hàng phải sau ngày đặt hàng</w:t>
      </w:r>
      <w:r w:rsidRPr="007E7316">
        <w:rPr>
          <w:rFonts w:asciiTheme="majorHAnsi" w:hAnsiTheme="majorHAnsi" w:cstheme="majorHAnsi"/>
          <w:sz w:val="26"/>
          <w:szCs w:val="26"/>
        </w:rPr>
        <w:t>.</w:t>
      </w:r>
    </w:p>
    <w:p w14:paraId="74553E60" w14:textId="783FEF74" w:rsidR="00E337A6" w:rsidRPr="007E7316" w:rsidRDefault="00E337A6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</w:rPr>
      </w:pPr>
      <w:r w:rsidRPr="007E7316">
        <w:rPr>
          <w:rFonts w:asciiTheme="majorHAnsi" w:hAnsiTheme="majorHAnsi" w:cstheme="majorHAnsi"/>
          <w:sz w:val="26"/>
          <w:szCs w:val="26"/>
        </w:rPr>
        <w:t xml:space="preserve">Loại: RBTV </w:t>
      </w:r>
      <w:r w:rsidR="00504E38" w:rsidRPr="007E7316">
        <w:rPr>
          <w:rFonts w:asciiTheme="majorHAnsi" w:hAnsiTheme="majorHAnsi" w:cstheme="majorHAnsi"/>
          <w:sz w:val="26"/>
          <w:szCs w:val="26"/>
        </w:rPr>
        <w:t xml:space="preserve">liên </w:t>
      </w:r>
      <w:r w:rsidR="00252F1E" w:rsidRPr="007E7316">
        <w:rPr>
          <w:rFonts w:asciiTheme="majorHAnsi" w:hAnsiTheme="majorHAnsi" w:cstheme="majorHAnsi"/>
          <w:sz w:val="26"/>
          <w:szCs w:val="26"/>
        </w:rPr>
        <w:t>thuộc tính liên quan hệ.</w:t>
      </w:r>
    </w:p>
    <w:p w14:paraId="47D22FA6" w14:textId="632257E5" w:rsidR="00252F1E" w:rsidRDefault="00252F1E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ối cảnh: DONDH</w:t>
      </w:r>
      <w:r w:rsidR="00667BEB">
        <w:rPr>
          <w:rFonts w:asciiTheme="majorHAnsi" w:hAnsiTheme="majorHAnsi" w:cstheme="majorHAnsi"/>
          <w:sz w:val="26"/>
          <w:szCs w:val="26"/>
          <w:lang w:val="en-US"/>
        </w:rPr>
        <w:t>, GIAOHANG</w:t>
      </w:r>
      <w:r w:rsidR="002B3F04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4A037306" w14:textId="77777777" w:rsidR="00CB77B6" w:rsidRDefault="00252F1E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  <w:r w:rsidR="00CB77B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</w:p>
    <w:p w14:paraId="724FEBE8" w14:textId="617C9863" w:rsidR="00252F1E" w:rsidRPr="00CB77B6" w:rsidRDefault="002B3F04" w:rsidP="003340B4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CB77B6">
        <w:rPr>
          <w:position w:val="-10"/>
          <w:lang w:val="en-US"/>
        </w:rPr>
        <w:object w:dxaOrig="8860" w:dyaOrig="340" w14:anchorId="08F0DA78">
          <v:shape id="_x0000_i1026" type="#_x0000_t75" style="width:412.2pt;height:15.6pt" o:ole="">
            <v:imagedata r:id="rId8" o:title=""/>
          </v:shape>
          <o:OLEObject Type="Embed" ProgID="Equation.DSMT4" ShapeID="_x0000_i1026" DrawAspect="Content" ObjectID="_1711920735" r:id="rId9"/>
        </w:object>
      </w:r>
      <w:r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0702F037" w14:textId="5D3DAFE1" w:rsidR="00193A68" w:rsidRDefault="00193A68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147"/>
        <w:gridCol w:w="1381"/>
        <w:gridCol w:w="1984"/>
        <w:gridCol w:w="2784"/>
      </w:tblGrid>
      <w:tr w:rsidR="00193A68" w14:paraId="70B1D9E1" w14:textId="77777777" w:rsidTr="00515F41">
        <w:tc>
          <w:tcPr>
            <w:tcW w:w="2147" w:type="dxa"/>
          </w:tcPr>
          <w:p w14:paraId="13456CA5" w14:textId="4B3174FF" w:rsidR="00193A68" w:rsidRDefault="00193A6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2</w:t>
            </w:r>
          </w:p>
        </w:tc>
        <w:tc>
          <w:tcPr>
            <w:tcW w:w="1381" w:type="dxa"/>
          </w:tcPr>
          <w:p w14:paraId="6965B1F5" w14:textId="1E27A640" w:rsidR="00193A68" w:rsidRDefault="00193A6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1984" w:type="dxa"/>
          </w:tcPr>
          <w:p w14:paraId="7D68F0CC" w14:textId="44AFDBDA" w:rsidR="00193A68" w:rsidRDefault="00193A6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2784" w:type="dxa"/>
          </w:tcPr>
          <w:p w14:paraId="3DEAB86C" w14:textId="3A1E864B" w:rsidR="00193A68" w:rsidRDefault="00193A6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193A68" w14:paraId="6FC33ADF" w14:textId="77777777" w:rsidTr="00515F41">
        <w:tc>
          <w:tcPr>
            <w:tcW w:w="2147" w:type="dxa"/>
          </w:tcPr>
          <w:p w14:paraId="720073FD" w14:textId="746C9EAB" w:rsidR="00193A68" w:rsidRDefault="00193A6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GIAOHANG</w:t>
            </w:r>
          </w:p>
        </w:tc>
        <w:tc>
          <w:tcPr>
            <w:tcW w:w="1381" w:type="dxa"/>
          </w:tcPr>
          <w:p w14:paraId="166E9671" w14:textId="6E8E8A0D" w:rsidR="00193A68" w:rsidRDefault="00515F41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1984" w:type="dxa"/>
          </w:tcPr>
          <w:p w14:paraId="2B8E2553" w14:textId="6D531778" w:rsidR="00193A68" w:rsidRDefault="00515F41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784" w:type="dxa"/>
          </w:tcPr>
          <w:p w14:paraId="073AA471" w14:textId="69A4B38B" w:rsidR="00193A68" w:rsidRDefault="00E95AB3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</w:t>
            </w:r>
            <w:r w:rsidR="00515F41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ODDH, NGAYDH)</w:t>
            </w:r>
          </w:p>
        </w:tc>
      </w:tr>
      <w:tr w:rsidR="00193A68" w14:paraId="6F0DD38D" w14:textId="77777777" w:rsidTr="00515F41">
        <w:tc>
          <w:tcPr>
            <w:tcW w:w="2147" w:type="dxa"/>
          </w:tcPr>
          <w:p w14:paraId="2FB66337" w14:textId="14E3EF5E" w:rsidR="00193A68" w:rsidRDefault="00193A6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DONDH</w:t>
            </w:r>
          </w:p>
        </w:tc>
        <w:tc>
          <w:tcPr>
            <w:tcW w:w="1381" w:type="dxa"/>
          </w:tcPr>
          <w:p w14:paraId="03090588" w14:textId="10CD1C9F" w:rsidR="00193A68" w:rsidRDefault="009A4C9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1984" w:type="dxa"/>
          </w:tcPr>
          <w:p w14:paraId="0C25F000" w14:textId="49D9D1FE" w:rsidR="00193A68" w:rsidRDefault="00D24EEA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784" w:type="dxa"/>
          </w:tcPr>
          <w:p w14:paraId="2674EF52" w14:textId="6E88DCE5" w:rsidR="00193A68" w:rsidRDefault="00515F41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  <w:r w:rsidR="00E95AB3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(NGAYDH)</w:t>
            </w:r>
          </w:p>
        </w:tc>
      </w:tr>
    </w:tbl>
    <w:p w14:paraId="229135E3" w14:textId="18FC5487" w:rsidR="00193A68" w:rsidRPr="007E7316" w:rsidRDefault="005A09C8" w:rsidP="003340B4">
      <w:pPr>
        <w:pStyle w:val="ListParagraph"/>
        <w:numPr>
          <w:ilvl w:val="0"/>
          <w:numId w:val="1"/>
        </w:numPr>
        <w:jc w:val="both"/>
        <w:rPr>
          <w:rFonts w:asciiTheme="majorHAnsi" w:hAnsiTheme="majorHAnsi" w:cstheme="majorHAnsi"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t>Ràng buộc R3: Mỗi ngày chỉ nhận tối đa 20 đơn đặt hàng.</w:t>
      </w:r>
    </w:p>
    <w:p w14:paraId="234381A8" w14:textId="30BCC3E9" w:rsidR="008A0BDC" w:rsidRPr="007E7316" w:rsidRDefault="008A0BDC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</w:rPr>
      </w:pPr>
      <w:r w:rsidRPr="007E7316">
        <w:rPr>
          <w:rFonts w:asciiTheme="majorHAnsi" w:hAnsiTheme="majorHAnsi" w:cstheme="majorHAnsi"/>
          <w:sz w:val="26"/>
          <w:szCs w:val="26"/>
        </w:rPr>
        <w:t xml:space="preserve">Loại: RBTV </w:t>
      </w:r>
      <w:r w:rsidR="00E95AB3" w:rsidRPr="007E7316">
        <w:rPr>
          <w:rFonts w:asciiTheme="majorHAnsi" w:hAnsiTheme="majorHAnsi" w:cstheme="majorHAnsi"/>
          <w:sz w:val="26"/>
          <w:szCs w:val="26"/>
        </w:rPr>
        <w:t>liên bộ trên một quan hệ.</w:t>
      </w:r>
    </w:p>
    <w:p w14:paraId="54B48933" w14:textId="3D63F92B" w:rsidR="00E95AB3" w:rsidRDefault="004E28D7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ối cảnh</w:t>
      </w:r>
      <w:r w:rsidR="00A06806">
        <w:rPr>
          <w:rFonts w:asciiTheme="majorHAnsi" w:hAnsiTheme="majorHAnsi" w:cstheme="majorHAnsi"/>
          <w:sz w:val="26"/>
          <w:szCs w:val="26"/>
          <w:lang w:val="en-US"/>
        </w:rPr>
        <w:t>: DONDH</w:t>
      </w:r>
      <w:r w:rsidR="006E3FE6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70EE539E" w14:textId="77777777" w:rsidR="00EA2ADC" w:rsidRDefault="00A06806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  <w:r w:rsidR="008D434D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</w:p>
    <w:p w14:paraId="43A794A0" w14:textId="6809CE8E" w:rsidR="00A06806" w:rsidRPr="008D434D" w:rsidRDefault="00C31437" w:rsidP="003340B4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EA2ADC">
        <w:rPr>
          <w:position w:val="-10"/>
          <w:lang w:val="en-US"/>
        </w:rPr>
        <w:object w:dxaOrig="10040" w:dyaOrig="340" w14:anchorId="3BF10552">
          <v:shape id="_x0000_i1027" type="#_x0000_t75" style="width:408.6pt;height:12.6pt" o:ole="">
            <v:imagedata r:id="rId10" o:title=""/>
          </v:shape>
          <o:OLEObject Type="Embed" ProgID="Equation.DSMT4" ShapeID="_x0000_i1027" DrawAspect="Content" ObjectID="_1711920736" r:id="rId11"/>
        </w:object>
      </w:r>
      <w:r w:rsidR="006E3FE6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7ACD35C8" w14:textId="5F5C278E" w:rsidR="005552E2" w:rsidRDefault="005552E2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095"/>
        <w:gridCol w:w="2046"/>
        <w:gridCol w:w="2021"/>
        <w:gridCol w:w="2134"/>
      </w:tblGrid>
      <w:tr w:rsidR="008D434D" w14:paraId="6B977D1C" w14:textId="77777777" w:rsidTr="005552E2">
        <w:tc>
          <w:tcPr>
            <w:tcW w:w="2254" w:type="dxa"/>
          </w:tcPr>
          <w:p w14:paraId="07257688" w14:textId="761B56D6" w:rsidR="005552E2" w:rsidRDefault="005552E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3</w:t>
            </w:r>
          </w:p>
        </w:tc>
        <w:tc>
          <w:tcPr>
            <w:tcW w:w="2254" w:type="dxa"/>
          </w:tcPr>
          <w:p w14:paraId="434105C4" w14:textId="3FB7DA4D" w:rsidR="005552E2" w:rsidRDefault="008D434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2254" w:type="dxa"/>
          </w:tcPr>
          <w:p w14:paraId="3086F92F" w14:textId="2B29F237" w:rsidR="005552E2" w:rsidRDefault="008D434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2254" w:type="dxa"/>
          </w:tcPr>
          <w:p w14:paraId="451256C4" w14:textId="68847511" w:rsidR="005552E2" w:rsidRDefault="008D434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8D434D" w14:paraId="5422B9E3" w14:textId="77777777" w:rsidTr="005552E2">
        <w:tc>
          <w:tcPr>
            <w:tcW w:w="2254" w:type="dxa"/>
          </w:tcPr>
          <w:p w14:paraId="2DA78832" w14:textId="5559C449" w:rsidR="005552E2" w:rsidRDefault="008D434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lastRenderedPageBreak/>
              <w:t>DONDH</w:t>
            </w:r>
          </w:p>
        </w:tc>
        <w:tc>
          <w:tcPr>
            <w:tcW w:w="2254" w:type="dxa"/>
          </w:tcPr>
          <w:p w14:paraId="0F20A4BC" w14:textId="0B3E851B" w:rsidR="005552E2" w:rsidRDefault="008D434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254" w:type="dxa"/>
          </w:tcPr>
          <w:p w14:paraId="725C671B" w14:textId="6BFED522" w:rsidR="005552E2" w:rsidRDefault="008D434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254" w:type="dxa"/>
          </w:tcPr>
          <w:p w14:paraId="5DEC7A75" w14:textId="09A04BE2" w:rsidR="005552E2" w:rsidRDefault="003340B4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r w:rsidR="008D434D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NGAYDH)</w:t>
            </w:r>
          </w:p>
        </w:tc>
      </w:tr>
    </w:tbl>
    <w:p w14:paraId="6D665C75" w14:textId="30B9BCB6" w:rsidR="005552E2" w:rsidRPr="007E7316" w:rsidRDefault="00316ADC" w:rsidP="003340B4">
      <w:pPr>
        <w:pStyle w:val="ListParagraph"/>
        <w:numPr>
          <w:ilvl w:val="0"/>
          <w:numId w:val="1"/>
        </w:numPr>
        <w:jc w:val="both"/>
        <w:rPr>
          <w:rFonts w:asciiTheme="majorHAnsi" w:hAnsiTheme="majorHAnsi" w:cstheme="majorHAnsi"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t xml:space="preserve">Ràng buộc R4: Mỗi đơn đặt hàng </w:t>
      </w:r>
      <w:r w:rsidR="000815E2" w:rsidRPr="007E7316">
        <w:rPr>
          <w:rFonts w:asciiTheme="majorHAnsi" w:hAnsiTheme="majorHAnsi" w:cstheme="majorHAnsi"/>
          <w:i/>
          <w:iCs/>
          <w:sz w:val="26"/>
          <w:szCs w:val="26"/>
        </w:rPr>
        <w:t xml:space="preserve">có </w:t>
      </w:r>
      <w:r w:rsidRPr="007E7316">
        <w:rPr>
          <w:rFonts w:asciiTheme="majorHAnsi" w:hAnsiTheme="majorHAnsi" w:cstheme="majorHAnsi"/>
          <w:i/>
          <w:iCs/>
          <w:sz w:val="26"/>
          <w:szCs w:val="26"/>
        </w:rPr>
        <w:t>ít nhất 1 chi tiết đơn hàng.</w:t>
      </w:r>
    </w:p>
    <w:p w14:paraId="6476424C" w14:textId="1145B8F1" w:rsidR="00E474F9" w:rsidRPr="007E7316" w:rsidRDefault="00E474F9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</w:rPr>
      </w:pPr>
      <w:r w:rsidRPr="007E7316">
        <w:rPr>
          <w:rFonts w:asciiTheme="majorHAnsi" w:hAnsiTheme="majorHAnsi" w:cstheme="majorHAnsi"/>
          <w:sz w:val="26"/>
          <w:szCs w:val="26"/>
        </w:rPr>
        <w:t>Loại: RBTV</w:t>
      </w:r>
      <w:r w:rsidR="00A43EA7" w:rsidRPr="007E7316">
        <w:rPr>
          <w:rFonts w:asciiTheme="majorHAnsi" w:hAnsiTheme="majorHAnsi" w:cstheme="majorHAnsi"/>
          <w:sz w:val="26"/>
          <w:szCs w:val="26"/>
        </w:rPr>
        <w:t xml:space="preserve"> liên bộ trên nhiều quan hệ.</w:t>
      </w:r>
    </w:p>
    <w:p w14:paraId="3AD4AAD3" w14:textId="52BD4C9B" w:rsidR="00A43EA7" w:rsidRDefault="00A43EA7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 xml:space="preserve">Bối cảnh: </w:t>
      </w:r>
      <w:r w:rsidR="005B1331">
        <w:rPr>
          <w:rFonts w:asciiTheme="majorHAnsi" w:hAnsiTheme="majorHAnsi" w:cstheme="majorHAnsi"/>
          <w:sz w:val="26"/>
          <w:szCs w:val="26"/>
          <w:lang w:val="en-US"/>
        </w:rPr>
        <w:t>DONDH, CT_DDH</w:t>
      </w:r>
      <w:r w:rsidR="006E3FE6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38C809CD" w14:textId="77777777" w:rsidR="0023238F" w:rsidRDefault="005B1331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  <w:r w:rsidR="00DB6498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</w:p>
    <w:p w14:paraId="1DAE2BA1" w14:textId="59BCBDBE" w:rsidR="005B1331" w:rsidRDefault="00DB6498" w:rsidP="003340B4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706E23">
        <w:rPr>
          <w:position w:val="-10"/>
          <w:lang w:val="en-US"/>
        </w:rPr>
        <w:object w:dxaOrig="5960" w:dyaOrig="340" w14:anchorId="609C49EA">
          <v:shape id="_x0000_i1028" type="#_x0000_t75" style="width:298.2pt;height:16.8pt" o:ole="">
            <v:imagedata r:id="rId12" o:title=""/>
          </v:shape>
          <o:OLEObject Type="Embed" ProgID="Equation.DSMT4" ShapeID="_x0000_i1028" DrawAspect="Content" ObjectID="_1711920737" r:id="rId13"/>
        </w:object>
      </w:r>
      <w:r w:rsidR="006E3FE6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5CD465FD" w14:textId="7CABD88A" w:rsidR="00DE22AF" w:rsidRDefault="00DE22AF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108"/>
        <w:gridCol w:w="2049"/>
        <w:gridCol w:w="2024"/>
        <w:gridCol w:w="2115"/>
      </w:tblGrid>
      <w:tr w:rsidR="000815E2" w14:paraId="0C531DA7" w14:textId="77777777" w:rsidTr="00DE22AF">
        <w:tc>
          <w:tcPr>
            <w:tcW w:w="2254" w:type="dxa"/>
          </w:tcPr>
          <w:p w14:paraId="43F44C04" w14:textId="1E4D50DE" w:rsidR="00DE22AF" w:rsidRDefault="00DE22A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4</w:t>
            </w:r>
          </w:p>
        </w:tc>
        <w:tc>
          <w:tcPr>
            <w:tcW w:w="2254" w:type="dxa"/>
          </w:tcPr>
          <w:p w14:paraId="0E151451" w14:textId="4425D422" w:rsidR="00DE22AF" w:rsidRDefault="00233A8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2254" w:type="dxa"/>
          </w:tcPr>
          <w:p w14:paraId="59B91940" w14:textId="1CA651C8" w:rsidR="00DE22AF" w:rsidRDefault="00233A8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2254" w:type="dxa"/>
          </w:tcPr>
          <w:p w14:paraId="2D0AA470" w14:textId="3068BADC" w:rsidR="00DE22AF" w:rsidRDefault="00233A8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0815E2" w14:paraId="42DA38F0" w14:textId="77777777" w:rsidTr="00DE22AF">
        <w:tc>
          <w:tcPr>
            <w:tcW w:w="2254" w:type="dxa"/>
          </w:tcPr>
          <w:p w14:paraId="6BA555A6" w14:textId="38EE4EEA" w:rsidR="00DE22AF" w:rsidRDefault="00233A8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DONDH</w:t>
            </w:r>
          </w:p>
        </w:tc>
        <w:tc>
          <w:tcPr>
            <w:tcW w:w="2254" w:type="dxa"/>
          </w:tcPr>
          <w:p w14:paraId="40D3B42C" w14:textId="3CD54783" w:rsidR="00DE22AF" w:rsidRDefault="00233A8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254" w:type="dxa"/>
          </w:tcPr>
          <w:p w14:paraId="14B3C0FF" w14:textId="5D255244" w:rsidR="00DE22AF" w:rsidRDefault="00233A8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254" w:type="dxa"/>
          </w:tcPr>
          <w:p w14:paraId="4EFFB547" w14:textId="26E8BF03" w:rsidR="00DE22AF" w:rsidRDefault="000815E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  <w:r w:rsidR="003340B4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(SODDH)</w:t>
            </w:r>
          </w:p>
        </w:tc>
      </w:tr>
      <w:tr w:rsidR="003340B4" w14:paraId="46CC269C" w14:textId="77777777" w:rsidTr="00DE22AF">
        <w:tc>
          <w:tcPr>
            <w:tcW w:w="2254" w:type="dxa"/>
          </w:tcPr>
          <w:p w14:paraId="577E94E3" w14:textId="019D3D84" w:rsidR="00DE22AF" w:rsidRDefault="000815E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T_DDH</w:t>
            </w:r>
          </w:p>
        </w:tc>
        <w:tc>
          <w:tcPr>
            <w:tcW w:w="2254" w:type="dxa"/>
          </w:tcPr>
          <w:p w14:paraId="2E22BFAD" w14:textId="084DA076" w:rsidR="00DE22AF" w:rsidRDefault="000815E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254" w:type="dxa"/>
          </w:tcPr>
          <w:p w14:paraId="06202951" w14:textId="32233D87" w:rsidR="00DE22AF" w:rsidRDefault="000815E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254" w:type="dxa"/>
          </w:tcPr>
          <w:p w14:paraId="1ADDB742" w14:textId="49F48D3D" w:rsidR="00DE22AF" w:rsidRDefault="000815E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  <w:r w:rsidR="003340B4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(SODDH)</w:t>
            </w:r>
          </w:p>
        </w:tc>
      </w:tr>
    </w:tbl>
    <w:p w14:paraId="679F1061" w14:textId="03491020" w:rsidR="00DE22AF" w:rsidRPr="007E7316" w:rsidRDefault="00794242" w:rsidP="003340B4">
      <w:pPr>
        <w:pStyle w:val="ListParagraph"/>
        <w:numPr>
          <w:ilvl w:val="0"/>
          <w:numId w:val="1"/>
        </w:numPr>
        <w:jc w:val="both"/>
        <w:rPr>
          <w:rFonts w:asciiTheme="majorHAnsi" w:hAnsiTheme="majorHAnsi" w:cstheme="majorHAnsi"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t>Ràng buộc R5: Chỉ giao những mặt hàng mà khách hàng có đặt</w:t>
      </w:r>
      <w:r w:rsidR="006E3FE6" w:rsidRPr="007E7316">
        <w:rPr>
          <w:rFonts w:asciiTheme="majorHAnsi" w:hAnsiTheme="majorHAnsi" w:cstheme="majorHAnsi"/>
          <w:i/>
          <w:iCs/>
          <w:sz w:val="26"/>
          <w:szCs w:val="26"/>
        </w:rPr>
        <w:t>.</w:t>
      </w:r>
    </w:p>
    <w:p w14:paraId="24FC4F54" w14:textId="03EB59A8" w:rsidR="006E3FE6" w:rsidRPr="007E7316" w:rsidRDefault="006E3FE6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</w:rPr>
      </w:pPr>
      <w:r w:rsidRPr="007E7316">
        <w:rPr>
          <w:rFonts w:asciiTheme="majorHAnsi" w:hAnsiTheme="majorHAnsi" w:cstheme="majorHAnsi"/>
          <w:sz w:val="26"/>
          <w:szCs w:val="26"/>
        </w:rPr>
        <w:t>Loại: RBTV liên bộ trên nhiều quan hệ.</w:t>
      </w:r>
    </w:p>
    <w:p w14:paraId="76DB3641" w14:textId="5231E24A" w:rsidR="006E3FE6" w:rsidRDefault="00C31437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ối cảnh: DONDH, GIAOHANG.</w:t>
      </w:r>
    </w:p>
    <w:p w14:paraId="69D7660E" w14:textId="77777777" w:rsidR="0023238F" w:rsidRDefault="00C31437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</w:p>
    <w:p w14:paraId="41ABA7FC" w14:textId="6D2CC6E6" w:rsidR="00C31437" w:rsidRDefault="002B3F04" w:rsidP="003340B4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A05D91">
        <w:rPr>
          <w:position w:val="-10"/>
          <w:lang w:val="en-US"/>
        </w:rPr>
        <w:object w:dxaOrig="6120" w:dyaOrig="340" w14:anchorId="73112374">
          <v:shape id="_x0000_i1029" type="#_x0000_t75" style="width:306pt;height:16.8pt" o:ole="">
            <v:imagedata r:id="rId14" o:title=""/>
          </v:shape>
          <o:OLEObject Type="Embed" ProgID="Equation.DSMT4" ShapeID="_x0000_i1029" DrawAspect="Content" ObjectID="_1711920738" r:id="rId15"/>
        </w:object>
      </w:r>
      <w:r w:rsidRPr="002B3F04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4FF2053F" w14:textId="495AF3F9" w:rsidR="002B3F04" w:rsidRDefault="002B3F04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152"/>
        <w:gridCol w:w="2025"/>
        <w:gridCol w:w="1997"/>
        <w:gridCol w:w="2122"/>
      </w:tblGrid>
      <w:tr w:rsidR="009A120E" w14:paraId="2E57B9D3" w14:textId="77777777" w:rsidTr="009A120E">
        <w:tc>
          <w:tcPr>
            <w:tcW w:w="2254" w:type="dxa"/>
          </w:tcPr>
          <w:p w14:paraId="4464CF46" w14:textId="742BA291" w:rsidR="009A120E" w:rsidRDefault="009A120E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5</w:t>
            </w:r>
          </w:p>
        </w:tc>
        <w:tc>
          <w:tcPr>
            <w:tcW w:w="2254" w:type="dxa"/>
          </w:tcPr>
          <w:p w14:paraId="6A707F7A" w14:textId="2A15C8CC" w:rsidR="009A120E" w:rsidRDefault="009A120E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2254" w:type="dxa"/>
          </w:tcPr>
          <w:p w14:paraId="78D75D5C" w14:textId="58960F04" w:rsidR="009A120E" w:rsidRDefault="009A120E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2254" w:type="dxa"/>
          </w:tcPr>
          <w:p w14:paraId="79257DCA" w14:textId="07A33D70" w:rsidR="009A120E" w:rsidRDefault="009A120E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9A120E" w14:paraId="5B3EC935" w14:textId="77777777" w:rsidTr="009A120E">
        <w:tc>
          <w:tcPr>
            <w:tcW w:w="2254" w:type="dxa"/>
          </w:tcPr>
          <w:p w14:paraId="7680AED6" w14:textId="5FD7AD62" w:rsidR="009A120E" w:rsidRDefault="009A120E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GIAOHANG</w:t>
            </w:r>
          </w:p>
        </w:tc>
        <w:tc>
          <w:tcPr>
            <w:tcW w:w="2254" w:type="dxa"/>
          </w:tcPr>
          <w:p w14:paraId="41C04A1E" w14:textId="702369EE" w:rsidR="009A120E" w:rsidRDefault="009A120E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254" w:type="dxa"/>
          </w:tcPr>
          <w:p w14:paraId="08E83CD7" w14:textId="426EB73D" w:rsidR="009A120E" w:rsidRDefault="00A3321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254" w:type="dxa"/>
          </w:tcPr>
          <w:p w14:paraId="5072B2B6" w14:textId="37D826C3" w:rsidR="009A120E" w:rsidRDefault="00A3321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(SODDH)</w:t>
            </w:r>
          </w:p>
        </w:tc>
      </w:tr>
      <w:tr w:rsidR="009A120E" w14:paraId="1859FB93" w14:textId="77777777" w:rsidTr="009A120E">
        <w:tc>
          <w:tcPr>
            <w:tcW w:w="2254" w:type="dxa"/>
          </w:tcPr>
          <w:p w14:paraId="12B9CEF9" w14:textId="3CEBBC35" w:rsidR="009A120E" w:rsidRDefault="00A3321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DONDH</w:t>
            </w:r>
          </w:p>
        </w:tc>
        <w:tc>
          <w:tcPr>
            <w:tcW w:w="2254" w:type="dxa"/>
          </w:tcPr>
          <w:p w14:paraId="7D45DC54" w14:textId="2807233F" w:rsidR="009A120E" w:rsidRDefault="00A3321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254" w:type="dxa"/>
          </w:tcPr>
          <w:p w14:paraId="7C22735B" w14:textId="34DFFF41" w:rsidR="009A120E" w:rsidRDefault="00A3321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254" w:type="dxa"/>
          </w:tcPr>
          <w:p w14:paraId="50B0592D" w14:textId="32B20271" w:rsidR="009A120E" w:rsidRDefault="00A33216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(SODDH)</w:t>
            </w:r>
          </w:p>
        </w:tc>
      </w:tr>
    </w:tbl>
    <w:p w14:paraId="414E82AE" w14:textId="67084A69" w:rsidR="009A120E" w:rsidRPr="007E7316" w:rsidRDefault="00D2049A" w:rsidP="003340B4">
      <w:pPr>
        <w:pStyle w:val="ListParagraph"/>
        <w:numPr>
          <w:ilvl w:val="0"/>
          <w:numId w:val="1"/>
        </w:numPr>
        <w:jc w:val="both"/>
        <w:rPr>
          <w:rFonts w:asciiTheme="majorHAnsi" w:hAnsiTheme="majorHAnsi" w:cstheme="majorHAnsi"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t xml:space="preserve">Ràng buộc R6: </w:t>
      </w:r>
      <w:r w:rsidR="00250215" w:rsidRPr="007E7316">
        <w:rPr>
          <w:rFonts w:asciiTheme="majorHAnsi" w:hAnsiTheme="majorHAnsi" w:cstheme="majorHAnsi"/>
          <w:i/>
          <w:iCs/>
          <w:sz w:val="26"/>
          <w:szCs w:val="26"/>
        </w:rPr>
        <w:t xml:space="preserve">Tổng tiền của đơn hàng bằng tổng </w:t>
      </w:r>
      <w:proofErr w:type="spellStart"/>
      <w:r w:rsidR="00250215" w:rsidRPr="007E7316">
        <w:rPr>
          <w:rFonts w:asciiTheme="majorHAnsi" w:hAnsiTheme="majorHAnsi" w:cstheme="majorHAnsi"/>
          <w:i/>
          <w:iCs/>
          <w:sz w:val="26"/>
          <w:szCs w:val="26"/>
        </w:rPr>
        <w:t>DonGia</w:t>
      </w:r>
      <w:proofErr w:type="spellEnd"/>
      <w:r w:rsidR="00250215" w:rsidRPr="007E7316">
        <w:rPr>
          <w:rFonts w:asciiTheme="majorHAnsi" w:hAnsiTheme="majorHAnsi" w:cstheme="majorHAnsi"/>
          <w:i/>
          <w:iCs/>
          <w:sz w:val="26"/>
          <w:szCs w:val="26"/>
        </w:rPr>
        <w:t xml:space="preserve"> * </w:t>
      </w:r>
      <w:proofErr w:type="spellStart"/>
      <w:r w:rsidR="00250215" w:rsidRPr="007E7316">
        <w:rPr>
          <w:rFonts w:asciiTheme="majorHAnsi" w:hAnsiTheme="majorHAnsi" w:cstheme="majorHAnsi"/>
          <w:i/>
          <w:iCs/>
          <w:sz w:val="26"/>
          <w:szCs w:val="26"/>
        </w:rPr>
        <w:t>SoLuong</w:t>
      </w:r>
      <w:proofErr w:type="spellEnd"/>
      <w:r w:rsidR="00250215" w:rsidRPr="007E7316">
        <w:rPr>
          <w:rFonts w:asciiTheme="majorHAnsi" w:hAnsiTheme="majorHAnsi" w:cstheme="majorHAnsi"/>
          <w:i/>
          <w:iCs/>
          <w:sz w:val="26"/>
          <w:szCs w:val="26"/>
        </w:rPr>
        <w:t xml:space="preserve"> của các chi tiết đơn hàng thuộc đơn hàng đó.</w:t>
      </w:r>
    </w:p>
    <w:p w14:paraId="731463E2" w14:textId="2BAB8BEA" w:rsidR="00250215" w:rsidRPr="007E7316" w:rsidRDefault="009A317B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</w:rPr>
      </w:pPr>
      <w:r w:rsidRPr="007E7316">
        <w:rPr>
          <w:rFonts w:asciiTheme="majorHAnsi" w:hAnsiTheme="majorHAnsi" w:cstheme="majorHAnsi"/>
          <w:sz w:val="26"/>
          <w:szCs w:val="26"/>
        </w:rPr>
        <w:t xml:space="preserve">Loại: RBTV </w:t>
      </w:r>
      <w:r w:rsidR="00A52773" w:rsidRPr="007E7316">
        <w:rPr>
          <w:rFonts w:asciiTheme="majorHAnsi" w:hAnsiTheme="majorHAnsi" w:cstheme="majorHAnsi"/>
          <w:sz w:val="26"/>
          <w:szCs w:val="26"/>
        </w:rPr>
        <w:t>trên thuộc tính tổng hợp</w:t>
      </w:r>
      <w:r w:rsidR="005A699F" w:rsidRPr="007E7316">
        <w:rPr>
          <w:rFonts w:asciiTheme="majorHAnsi" w:hAnsiTheme="majorHAnsi" w:cstheme="majorHAnsi"/>
          <w:sz w:val="26"/>
          <w:szCs w:val="26"/>
        </w:rPr>
        <w:t>.</w:t>
      </w:r>
    </w:p>
    <w:p w14:paraId="1EB483F5" w14:textId="315CFD2E" w:rsidR="005A699F" w:rsidRDefault="00B90C8C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 xml:space="preserve">Bối cảnh: </w:t>
      </w:r>
      <w:r w:rsidR="008F42A6">
        <w:rPr>
          <w:rFonts w:asciiTheme="majorHAnsi" w:hAnsiTheme="majorHAnsi" w:cstheme="majorHAnsi"/>
          <w:sz w:val="26"/>
          <w:szCs w:val="26"/>
          <w:lang w:val="en-US"/>
        </w:rPr>
        <w:t>CT_DDH</w:t>
      </w:r>
      <w:r w:rsidR="0023238F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28CA7319" w14:textId="52600869" w:rsidR="008F42A6" w:rsidRDefault="004E6B65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</w:p>
    <w:p w14:paraId="492F7C1C" w14:textId="1E14FC13" w:rsidR="004E6B65" w:rsidRDefault="00625999" w:rsidP="003340B4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9D2843">
        <w:rPr>
          <w:rFonts w:asciiTheme="majorHAnsi" w:hAnsiTheme="majorHAnsi" w:cstheme="majorHAnsi"/>
          <w:position w:val="-80"/>
          <w:sz w:val="26"/>
          <w:szCs w:val="26"/>
          <w:lang w:val="en-US"/>
        </w:rPr>
        <w:object w:dxaOrig="8120" w:dyaOrig="1719" w14:anchorId="59C327C6">
          <v:shape id="_x0000_i1030" type="#_x0000_t75" style="width:400.2pt;height:84.6pt" o:ole="">
            <v:imagedata r:id="rId16" o:title=""/>
          </v:shape>
          <o:OLEObject Type="Embed" ProgID="Equation.DSMT4" ShapeID="_x0000_i1030" DrawAspect="Content" ObjectID="_1711920739" r:id="rId17"/>
        </w:object>
      </w:r>
    </w:p>
    <w:p w14:paraId="35071ADE" w14:textId="6832BEE1" w:rsidR="002B3F04" w:rsidRDefault="00A66F7F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150"/>
        <w:gridCol w:w="1378"/>
        <w:gridCol w:w="1559"/>
        <w:gridCol w:w="3209"/>
      </w:tblGrid>
      <w:tr w:rsidR="00A66F7F" w14:paraId="5A9BE7CE" w14:textId="36557DBF" w:rsidTr="00D36E8C">
        <w:tc>
          <w:tcPr>
            <w:tcW w:w="2150" w:type="dxa"/>
          </w:tcPr>
          <w:p w14:paraId="7CC22F3D" w14:textId="1295DF52" w:rsidR="00A66F7F" w:rsidRDefault="00A66F7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lastRenderedPageBreak/>
              <w:t>R6</w:t>
            </w:r>
          </w:p>
        </w:tc>
        <w:tc>
          <w:tcPr>
            <w:tcW w:w="1378" w:type="dxa"/>
          </w:tcPr>
          <w:p w14:paraId="409B39FC" w14:textId="59DB0DDC" w:rsidR="00A66F7F" w:rsidRDefault="00A66F7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1559" w:type="dxa"/>
          </w:tcPr>
          <w:p w14:paraId="1E0C5815" w14:textId="10AEACAB" w:rsidR="00A66F7F" w:rsidRDefault="00A66F7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3209" w:type="dxa"/>
          </w:tcPr>
          <w:p w14:paraId="08C5E334" w14:textId="32364DFB" w:rsidR="00A66F7F" w:rsidRDefault="00A66F7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A66F7F" w14:paraId="5BEACB8C" w14:textId="7376095E" w:rsidTr="00D36E8C">
        <w:tc>
          <w:tcPr>
            <w:tcW w:w="2150" w:type="dxa"/>
          </w:tcPr>
          <w:p w14:paraId="2A18C34C" w14:textId="11079318" w:rsidR="00A66F7F" w:rsidRDefault="00A66F7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T_DDH</w:t>
            </w:r>
          </w:p>
        </w:tc>
        <w:tc>
          <w:tcPr>
            <w:tcW w:w="1378" w:type="dxa"/>
          </w:tcPr>
          <w:p w14:paraId="1308FEF2" w14:textId="323FC189" w:rsidR="00A66F7F" w:rsidRDefault="00D36E8C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1559" w:type="dxa"/>
          </w:tcPr>
          <w:p w14:paraId="5B295690" w14:textId="52F063EF" w:rsidR="00A66F7F" w:rsidRDefault="00D36E8C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3209" w:type="dxa"/>
          </w:tcPr>
          <w:p w14:paraId="125245D9" w14:textId="566FF88E" w:rsidR="00A66F7F" w:rsidRDefault="00D36E8C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SOLUONG, DONGIA)</w:t>
            </w:r>
          </w:p>
        </w:tc>
      </w:tr>
    </w:tbl>
    <w:p w14:paraId="7DD19FE4" w14:textId="6CB8E38F" w:rsidR="00A66F7F" w:rsidRPr="007E7316" w:rsidRDefault="008E0DEF" w:rsidP="003340B4">
      <w:pPr>
        <w:pStyle w:val="ListParagraph"/>
        <w:numPr>
          <w:ilvl w:val="0"/>
          <w:numId w:val="1"/>
        </w:numPr>
        <w:jc w:val="both"/>
        <w:rPr>
          <w:rFonts w:asciiTheme="majorHAnsi" w:hAnsiTheme="majorHAnsi" w:cstheme="majorHAnsi"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t xml:space="preserve">Ràng buộc R7: </w:t>
      </w:r>
      <w:r w:rsidR="00D36E8C" w:rsidRPr="007E7316">
        <w:rPr>
          <w:rFonts w:asciiTheme="majorHAnsi" w:hAnsiTheme="majorHAnsi" w:cstheme="majorHAnsi"/>
          <w:i/>
          <w:iCs/>
          <w:sz w:val="26"/>
          <w:szCs w:val="26"/>
        </w:rPr>
        <w:t>Mỗi đơn đặt hàng có tối đa 3 lần giao hàng</w:t>
      </w:r>
      <w:r w:rsidR="00A6574E" w:rsidRPr="007E7316">
        <w:rPr>
          <w:rFonts w:asciiTheme="majorHAnsi" w:hAnsiTheme="majorHAnsi" w:cstheme="majorHAnsi"/>
          <w:i/>
          <w:iCs/>
          <w:sz w:val="26"/>
          <w:szCs w:val="26"/>
        </w:rPr>
        <w:t>.</w:t>
      </w:r>
    </w:p>
    <w:p w14:paraId="4CC7779A" w14:textId="20643AC8" w:rsidR="00A6574E" w:rsidRPr="007E7316" w:rsidRDefault="00A6574E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</w:rPr>
      </w:pPr>
      <w:r w:rsidRPr="007E7316">
        <w:rPr>
          <w:rFonts w:asciiTheme="majorHAnsi" w:hAnsiTheme="majorHAnsi" w:cstheme="majorHAnsi"/>
          <w:sz w:val="26"/>
          <w:szCs w:val="26"/>
        </w:rPr>
        <w:t>Loại: RBTV liên bộ trên một quan hệ.</w:t>
      </w:r>
    </w:p>
    <w:p w14:paraId="402FE099" w14:textId="4F1D47EC" w:rsidR="00A6574E" w:rsidRDefault="00A6574E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ối cảnh: GIAOHANG</w:t>
      </w:r>
      <w:r w:rsidR="0023238F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6EABB2BC" w14:textId="23585D67" w:rsidR="00A6574E" w:rsidRDefault="00A6574E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</w:p>
    <w:p w14:paraId="1003F14B" w14:textId="4CA3C343" w:rsidR="00A6574E" w:rsidRDefault="008E0DEF" w:rsidP="003340B4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EA2ADC">
        <w:rPr>
          <w:position w:val="-10"/>
          <w:lang w:val="en-US"/>
        </w:rPr>
        <w:object w:dxaOrig="7660" w:dyaOrig="340" w14:anchorId="60915E7A">
          <v:shape id="_x0000_i1031" type="#_x0000_t75" style="width:373.2pt;height:15.6pt" o:ole="">
            <v:imagedata r:id="rId18" o:title=""/>
          </v:shape>
          <o:OLEObject Type="Embed" ProgID="Equation.DSMT4" ShapeID="_x0000_i1031" DrawAspect="Content" ObjectID="_1711920740" r:id="rId19"/>
        </w:object>
      </w:r>
      <w:r w:rsidR="007A5A2A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4186D0AF" w14:textId="0E884A01" w:rsidR="008E0DEF" w:rsidRDefault="008E0DEF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152"/>
        <w:gridCol w:w="2025"/>
        <w:gridCol w:w="1997"/>
        <w:gridCol w:w="2122"/>
      </w:tblGrid>
      <w:tr w:rsidR="00460538" w14:paraId="0C00BF6E" w14:textId="77777777" w:rsidTr="008E0DEF">
        <w:tc>
          <w:tcPr>
            <w:tcW w:w="2254" w:type="dxa"/>
          </w:tcPr>
          <w:p w14:paraId="39039903" w14:textId="48B328A4" w:rsidR="008E0DEF" w:rsidRDefault="008E0DE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7</w:t>
            </w:r>
          </w:p>
        </w:tc>
        <w:tc>
          <w:tcPr>
            <w:tcW w:w="2254" w:type="dxa"/>
          </w:tcPr>
          <w:p w14:paraId="5A11D9D6" w14:textId="4E44267E" w:rsidR="008E0DEF" w:rsidRDefault="0046053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2254" w:type="dxa"/>
          </w:tcPr>
          <w:p w14:paraId="79DEC719" w14:textId="61D11536" w:rsidR="008E0DEF" w:rsidRDefault="0046053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2254" w:type="dxa"/>
          </w:tcPr>
          <w:p w14:paraId="7288FA8C" w14:textId="773DA556" w:rsidR="008E0DEF" w:rsidRDefault="0046053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460538" w14:paraId="0F7ED338" w14:textId="77777777" w:rsidTr="008E0DEF">
        <w:tc>
          <w:tcPr>
            <w:tcW w:w="2254" w:type="dxa"/>
          </w:tcPr>
          <w:p w14:paraId="13BC8819" w14:textId="1F506828" w:rsidR="008E0DEF" w:rsidRDefault="0046053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GIAOHANG</w:t>
            </w:r>
          </w:p>
        </w:tc>
        <w:tc>
          <w:tcPr>
            <w:tcW w:w="2254" w:type="dxa"/>
          </w:tcPr>
          <w:p w14:paraId="42BDF635" w14:textId="27859CF2" w:rsidR="008E0DEF" w:rsidRDefault="0046053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254" w:type="dxa"/>
          </w:tcPr>
          <w:p w14:paraId="0C9B21E7" w14:textId="2D27B06E" w:rsidR="008E0DEF" w:rsidRDefault="0046053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254" w:type="dxa"/>
          </w:tcPr>
          <w:p w14:paraId="36705BCF" w14:textId="639388A9" w:rsidR="008E0DEF" w:rsidRDefault="0046053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(SODDH)</w:t>
            </w:r>
          </w:p>
        </w:tc>
      </w:tr>
    </w:tbl>
    <w:p w14:paraId="1D8BB313" w14:textId="105D3FC2" w:rsidR="008E0DEF" w:rsidRPr="007E7316" w:rsidRDefault="00913603" w:rsidP="003340B4">
      <w:pPr>
        <w:pStyle w:val="ListParagraph"/>
        <w:numPr>
          <w:ilvl w:val="0"/>
          <w:numId w:val="1"/>
        </w:numPr>
        <w:jc w:val="both"/>
        <w:rPr>
          <w:rFonts w:asciiTheme="majorHAnsi" w:hAnsiTheme="majorHAnsi" w:cstheme="majorHAnsi"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t>Ràng buộc R8: Tổng số mặt hàng của đơn hàng phải bằng tổng số mặt hàng của các chi tiết đơn hàng.</w:t>
      </w:r>
    </w:p>
    <w:p w14:paraId="6463A4D4" w14:textId="131F2ADC" w:rsidR="00913603" w:rsidRPr="007E7316" w:rsidRDefault="00913603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</w:rPr>
      </w:pPr>
      <w:r w:rsidRPr="007E7316">
        <w:rPr>
          <w:rFonts w:asciiTheme="majorHAnsi" w:hAnsiTheme="majorHAnsi" w:cstheme="majorHAnsi"/>
          <w:sz w:val="26"/>
          <w:szCs w:val="26"/>
        </w:rPr>
        <w:t xml:space="preserve">Loại: RBTV </w:t>
      </w:r>
      <w:r w:rsidR="005E1A0C" w:rsidRPr="007E7316">
        <w:rPr>
          <w:rFonts w:asciiTheme="majorHAnsi" w:hAnsiTheme="majorHAnsi" w:cstheme="majorHAnsi"/>
          <w:sz w:val="26"/>
          <w:szCs w:val="26"/>
        </w:rPr>
        <w:t>trên thuộc tính tổng hợp.</w:t>
      </w:r>
    </w:p>
    <w:p w14:paraId="2DBBF14C" w14:textId="27464DA4" w:rsidR="00E5575B" w:rsidRDefault="00E5575B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ối cảnh: DONDH, CT_DDH</w:t>
      </w:r>
      <w:r w:rsidR="0023238F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329DF17E" w14:textId="4DE27C02" w:rsidR="00E5575B" w:rsidRDefault="00E5575B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</w:p>
    <w:p w14:paraId="04BC4261" w14:textId="6EDE8418" w:rsidR="00D100AB" w:rsidRDefault="004A1E73" w:rsidP="003340B4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931B5E">
        <w:rPr>
          <w:rFonts w:asciiTheme="majorHAnsi" w:hAnsiTheme="majorHAnsi" w:cstheme="majorHAnsi"/>
          <w:position w:val="-10"/>
          <w:sz w:val="26"/>
          <w:szCs w:val="26"/>
          <w:lang w:val="en-US"/>
        </w:rPr>
        <w:object w:dxaOrig="8320" w:dyaOrig="340" w14:anchorId="3BCEC7B3">
          <v:shape id="_x0000_i1032" type="#_x0000_t75" style="width:409.8pt;height:16.8pt" o:ole="">
            <v:imagedata r:id="rId20" o:title=""/>
          </v:shape>
          <o:OLEObject Type="Embed" ProgID="Equation.DSMT4" ShapeID="_x0000_i1032" DrawAspect="Content" ObjectID="_1711920741" r:id="rId21"/>
        </w:object>
      </w:r>
      <w:r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20732C1B" w14:textId="00BF5F48" w:rsidR="00E5575B" w:rsidRDefault="004A1E73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105"/>
        <w:gridCol w:w="2043"/>
        <w:gridCol w:w="1648"/>
        <w:gridCol w:w="2500"/>
      </w:tblGrid>
      <w:tr w:rsidR="001D7BF5" w14:paraId="3761FED3" w14:textId="77777777" w:rsidTr="001D7BF5">
        <w:tc>
          <w:tcPr>
            <w:tcW w:w="2105" w:type="dxa"/>
          </w:tcPr>
          <w:p w14:paraId="4190750F" w14:textId="79FA00B2" w:rsidR="004A1E73" w:rsidRDefault="004A1E73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8</w:t>
            </w:r>
          </w:p>
        </w:tc>
        <w:tc>
          <w:tcPr>
            <w:tcW w:w="2043" w:type="dxa"/>
          </w:tcPr>
          <w:p w14:paraId="5DE7944B" w14:textId="31519BC0" w:rsidR="004A1E73" w:rsidRDefault="004A1E73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1648" w:type="dxa"/>
          </w:tcPr>
          <w:p w14:paraId="1830E4E7" w14:textId="5A675CD1" w:rsidR="004A1E73" w:rsidRDefault="004A1E73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2500" w:type="dxa"/>
          </w:tcPr>
          <w:p w14:paraId="26CA3BB9" w14:textId="7859B954" w:rsidR="004A1E73" w:rsidRDefault="004A1E73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1D7BF5" w14:paraId="63936D23" w14:textId="77777777" w:rsidTr="001D7BF5">
        <w:tc>
          <w:tcPr>
            <w:tcW w:w="2105" w:type="dxa"/>
          </w:tcPr>
          <w:p w14:paraId="4579BD98" w14:textId="36776A74" w:rsidR="004A1E73" w:rsidRDefault="004A1E73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DONDH</w:t>
            </w:r>
          </w:p>
        </w:tc>
        <w:tc>
          <w:tcPr>
            <w:tcW w:w="2043" w:type="dxa"/>
          </w:tcPr>
          <w:p w14:paraId="6A6B3AFF" w14:textId="6AA05B6B" w:rsidR="004A1E73" w:rsidRDefault="008F120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1648" w:type="dxa"/>
          </w:tcPr>
          <w:p w14:paraId="2EC32D1E" w14:textId="5EFA958D" w:rsidR="004A1E73" w:rsidRDefault="005530B4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500" w:type="dxa"/>
          </w:tcPr>
          <w:p w14:paraId="10A6A1A2" w14:textId="45DB2B03" w:rsidR="004A1E73" w:rsidRDefault="005530B4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  <w:r w:rsidR="003340B4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(SODDH)</w:t>
            </w:r>
          </w:p>
        </w:tc>
      </w:tr>
      <w:tr w:rsidR="001D7BF5" w14:paraId="1C02A2F4" w14:textId="77777777" w:rsidTr="001D7BF5">
        <w:tc>
          <w:tcPr>
            <w:tcW w:w="2105" w:type="dxa"/>
          </w:tcPr>
          <w:p w14:paraId="6BCAB4C1" w14:textId="254FDCE0" w:rsidR="004A1E73" w:rsidRDefault="004A1E73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T_DDH</w:t>
            </w:r>
          </w:p>
        </w:tc>
        <w:tc>
          <w:tcPr>
            <w:tcW w:w="2043" w:type="dxa"/>
          </w:tcPr>
          <w:p w14:paraId="5A854F7D" w14:textId="456C9F1B" w:rsidR="004A1E73" w:rsidRDefault="001D7BF5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1648" w:type="dxa"/>
          </w:tcPr>
          <w:p w14:paraId="47476685" w14:textId="1F4742C4" w:rsidR="004A1E73" w:rsidRDefault="001D7BF5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500" w:type="dxa"/>
          </w:tcPr>
          <w:p w14:paraId="1934DCAD" w14:textId="583D41E1" w:rsidR="004A1E73" w:rsidRDefault="001D7BF5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  <w:r w:rsidR="005530B4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(SODDH, MAMH)</w:t>
            </w:r>
          </w:p>
        </w:tc>
      </w:tr>
    </w:tbl>
    <w:p w14:paraId="48B70F05" w14:textId="0282964E" w:rsidR="004A1E73" w:rsidRPr="007E7316" w:rsidRDefault="005530B4" w:rsidP="003340B4">
      <w:pPr>
        <w:pStyle w:val="ListParagraph"/>
        <w:numPr>
          <w:ilvl w:val="0"/>
          <w:numId w:val="1"/>
        </w:numPr>
        <w:jc w:val="both"/>
        <w:rPr>
          <w:rFonts w:asciiTheme="majorHAnsi" w:hAnsiTheme="majorHAnsi" w:cstheme="majorHAnsi"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t>Ràng buộc R9: Nhà cung cấp chỉ bán các mặt hàng có khả năng cung ứng/ Chỉ đặt những mặt hàng mà nhà cung cấp có khả năng cung ứng.</w:t>
      </w:r>
    </w:p>
    <w:p w14:paraId="66CCDE96" w14:textId="7E7BDAF6" w:rsidR="005530B4" w:rsidRDefault="005530B4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 xml:space="preserve">Loại: </w:t>
      </w:r>
      <w:r w:rsidR="00341A75">
        <w:rPr>
          <w:rFonts w:asciiTheme="majorHAnsi" w:hAnsiTheme="majorHAnsi" w:cstheme="majorHAnsi"/>
          <w:sz w:val="26"/>
          <w:szCs w:val="26"/>
          <w:lang w:val="en-US"/>
        </w:rPr>
        <w:t xml:space="preserve">RBTV </w:t>
      </w:r>
      <w:r w:rsidR="00573373">
        <w:rPr>
          <w:rFonts w:asciiTheme="majorHAnsi" w:hAnsiTheme="majorHAnsi" w:cstheme="majorHAnsi"/>
          <w:sz w:val="26"/>
          <w:szCs w:val="26"/>
          <w:lang w:val="en-US"/>
        </w:rPr>
        <w:t>chu trình</w:t>
      </w:r>
      <w:r w:rsidR="00341A75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586E53F7" w14:textId="1B4E5602" w:rsidR="00341A75" w:rsidRDefault="00341A75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 xml:space="preserve">Bối cảnh: </w:t>
      </w:r>
      <w:r w:rsidR="00650FFE">
        <w:rPr>
          <w:rFonts w:asciiTheme="majorHAnsi" w:hAnsiTheme="majorHAnsi" w:cstheme="majorHAnsi"/>
          <w:sz w:val="26"/>
          <w:szCs w:val="26"/>
          <w:lang w:val="en-US"/>
        </w:rPr>
        <w:t>CUNGUNG, DONDH, CT_DDH</w:t>
      </w:r>
      <w:r w:rsidR="0023238F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6EE633BA" w14:textId="6AF73CC0" w:rsidR="00650FFE" w:rsidRDefault="00650FFE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</w:p>
    <w:p w14:paraId="29E27555" w14:textId="3682D635" w:rsidR="00D46547" w:rsidRDefault="0048572F" w:rsidP="003340B4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155174">
        <w:rPr>
          <w:position w:val="-30"/>
          <w:lang w:val="en-US"/>
        </w:rPr>
        <w:object w:dxaOrig="7040" w:dyaOrig="720" w14:anchorId="41DC096C">
          <v:shape id="_x0000_i1033" type="#_x0000_t75" style="width:327.6pt;height:33pt" o:ole="">
            <v:imagedata r:id="rId22" o:title=""/>
          </v:shape>
          <o:OLEObject Type="Embed" ProgID="Equation.DSMT4" ShapeID="_x0000_i1033" DrawAspect="Content" ObjectID="_1711920742" r:id="rId23"/>
        </w:object>
      </w:r>
    </w:p>
    <w:p w14:paraId="54606DBE" w14:textId="0A8C1EB5" w:rsidR="0048572F" w:rsidRDefault="0048572F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141"/>
        <w:gridCol w:w="1387"/>
        <w:gridCol w:w="1417"/>
        <w:gridCol w:w="3351"/>
      </w:tblGrid>
      <w:tr w:rsidR="00D601FF" w14:paraId="5AEE559B" w14:textId="77777777" w:rsidTr="00D601FF">
        <w:tc>
          <w:tcPr>
            <w:tcW w:w="2141" w:type="dxa"/>
          </w:tcPr>
          <w:p w14:paraId="5C89231A" w14:textId="12084167" w:rsidR="0048572F" w:rsidRDefault="0048572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9</w:t>
            </w:r>
          </w:p>
        </w:tc>
        <w:tc>
          <w:tcPr>
            <w:tcW w:w="1387" w:type="dxa"/>
          </w:tcPr>
          <w:p w14:paraId="14148EDD" w14:textId="09BB5C88" w:rsidR="0048572F" w:rsidRDefault="0048572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1417" w:type="dxa"/>
          </w:tcPr>
          <w:p w14:paraId="73B975C5" w14:textId="398E9134" w:rsidR="0048572F" w:rsidRDefault="0048572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3351" w:type="dxa"/>
          </w:tcPr>
          <w:p w14:paraId="2CE7FD54" w14:textId="2CFC77D5" w:rsidR="0048572F" w:rsidRDefault="0048572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D601FF" w14:paraId="488470EE" w14:textId="77777777" w:rsidTr="00D601FF">
        <w:tc>
          <w:tcPr>
            <w:tcW w:w="2141" w:type="dxa"/>
          </w:tcPr>
          <w:p w14:paraId="04571033" w14:textId="0A83144E" w:rsidR="0048572F" w:rsidRDefault="0048572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lastRenderedPageBreak/>
              <w:t>CUNGUNG</w:t>
            </w:r>
          </w:p>
        </w:tc>
        <w:tc>
          <w:tcPr>
            <w:tcW w:w="1387" w:type="dxa"/>
          </w:tcPr>
          <w:p w14:paraId="1B1535CB" w14:textId="4D43C306" w:rsidR="0048572F" w:rsidRDefault="00D601F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1417" w:type="dxa"/>
          </w:tcPr>
          <w:p w14:paraId="17BD683E" w14:textId="3B9D8EC8" w:rsidR="0048572F" w:rsidRDefault="00D601F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3351" w:type="dxa"/>
          </w:tcPr>
          <w:p w14:paraId="5854CE8A" w14:textId="53A42EC6" w:rsidR="0048572F" w:rsidRDefault="00D601F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MANCC, MAMH)</w:t>
            </w:r>
          </w:p>
        </w:tc>
      </w:tr>
      <w:tr w:rsidR="00D601FF" w14:paraId="5A3ACFB9" w14:textId="77777777" w:rsidTr="00D601FF">
        <w:tc>
          <w:tcPr>
            <w:tcW w:w="2141" w:type="dxa"/>
          </w:tcPr>
          <w:p w14:paraId="1BED2A69" w14:textId="019D5DF3" w:rsidR="0048572F" w:rsidRDefault="0048572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DONDH</w:t>
            </w:r>
          </w:p>
        </w:tc>
        <w:tc>
          <w:tcPr>
            <w:tcW w:w="1387" w:type="dxa"/>
          </w:tcPr>
          <w:p w14:paraId="7480D0B6" w14:textId="30AE2E9A" w:rsidR="0048572F" w:rsidRDefault="008F120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1417" w:type="dxa"/>
          </w:tcPr>
          <w:p w14:paraId="0CD3DCC4" w14:textId="61BC9ECF" w:rsidR="0048572F" w:rsidRDefault="00640DF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3351" w:type="dxa"/>
          </w:tcPr>
          <w:p w14:paraId="36C90E6A" w14:textId="5088E465" w:rsidR="0048572F" w:rsidRDefault="00D601F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</w:t>
            </w:r>
            <w:r w:rsidR="00B57EF8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SODDH, </w: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ANCC)</w:t>
            </w:r>
          </w:p>
        </w:tc>
      </w:tr>
      <w:tr w:rsidR="00D601FF" w14:paraId="43CCE7AD" w14:textId="77777777" w:rsidTr="00D601FF">
        <w:tc>
          <w:tcPr>
            <w:tcW w:w="2141" w:type="dxa"/>
          </w:tcPr>
          <w:p w14:paraId="1D3FD688" w14:textId="639FC619" w:rsidR="0048572F" w:rsidRDefault="0048572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T_DDH</w:t>
            </w:r>
          </w:p>
        </w:tc>
        <w:tc>
          <w:tcPr>
            <w:tcW w:w="1387" w:type="dxa"/>
          </w:tcPr>
          <w:p w14:paraId="3515EF95" w14:textId="1ED30A4E" w:rsidR="0048572F" w:rsidRDefault="008F120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1417" w:type="dxa"/>
          </w:tcPr>
          <w:p w14:paraId="2594E83E" w14:textId="077B76A4" w:rsidR="0048572F" w:rsidRDefault="00B57EF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3351" w:type="dxa"/>
          </w:tcPr>
          <w:p w14:paraId="5C9E6671" w14:textId="0607305D" w:rsidR="0048572F" w:rsidRDefault="00B57EF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SODDH, MAMH)</w:t>
            </w:r>
          </w:p>
        </w:tc>
      </w:tr>
    </w:tbl>
    <w:p w14:paraId="3C82CE49" w14:textId="37903EE9" w:rsidR="0048572F" w:rsidRDefault="00B57EF8" w:rsidP="003340B4">
      <w:pPr>
        <w:jc w:val="both"/>
        <w:rPr>
          <w:rFonts w:asciiTheme="majorHAnsi" w:hAnsiTheme="majorHAnsi" w:cstheme="majorHAnsi"/>
          <w:b/>
          <w:bCs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bCs/>
          <w:sz w:val="26"/>
          <w:szCs w:val="26"/>
          <w:u w:val="single"/>
          <w:lang w:val="en-US"/>
        </w:rPr>
        <w:t>Bài 2:</w:t>
      </w:r>
    </w:p>
    <w:p w14:paraId="33CA308F" w14:textId="26E20AC6" w:rsidR="00B57EF8" w:rsidRPr="00B57EF8" w:rsidRDefault="00A336F2" w:rsidP="003340B4">
      <w:pPr>
        <w:pStyle w:val="ListParagraph"/>
        <w:numPr>
          <w:ilvl w:val="0"/>
          <w:numId w:val="4"/>
        </w:numPr>
        <w:jc w:val="both"/>
        <w:rPr>
          <w:rFonts w:asciiTheme="majorHAnsi" w:hAnsiTheme="majorHAnsi" w:cstheme="majorHAnsi"/>
          <w:i/>
          <w:iCs/>
          <w:sz w:val="26"/>
          <w:szCs w:val="26"/>
          <w:u w:val="single"/>
          <w:lang w:val="en-US"/>
        </w:rPr>
      </w:pPr>
      <w:r>
        <w:rPr>
          <w:rFonts w:asciiTheme="majorHAnsi" w:hAnsiTheme="majorHAnsi" w:cstheme="majorHAnsi"/>
          <w:i/>
          <w:iCs/>
          <w:sz w:val="26"/>
          <w:szCs w:val="26"/>
          <w:lang w:val="en-US"/>
        </w:rPr>
        <w:t>Ràng buộc R10: Tên khoa là duy nhất.</w:t>
      </w:r>
    </w:p>
    <w:p w14:paraId="26923E04" w14:textId="0767FF27" w:rsidR="00650FFE" w:rsidRDefault="00D82D2E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 xml:space="preserve">Loại: </w:t>
      </w:r>
      <w:r w:rsidR="00961EC1">
        <w:rPr>
          <w:rFonts w:asciiTheme="majorHAnsi" w:hAnsiTheme="majorHAnsi" w:cstheme="majorHAnsi"/>
          <w:sz w:val="26"/>
          <w:szCs w:val="26"/>
          <w:lang w:val="en-US"/>
        </w:rPr>
        <w:t>RBTV liên bộ trên một quan hệ.</w:t>
      </w:r>
    </w:p>
    <w:p w14:paraId="3BB421C2" w14:textId="4A618C40" w:rsidR="00257F61" w:rsidRDefault="005E3FC1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ối cảnh: KHOA</w:t>
      </w:r>
      <w:r w:rsidR="0023238F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64EE33A0" w14:textId="77777777" w:rsidR="0023238F" w:rsidRDefault="005E3FC1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</w:p>
    <w:p w14:paraId="3AEBC85F" w14:textId="213F7318" w:rsidR="005E3FC1" w:rsidRDefault="0023238F" w:rsidP="003340B4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5E3FC1">
        <w:rPr>
          <w:rFonts w:asciiTheme="majorHAnsi" w:hAnsiTheme="majorHAnsi" w:cstheme="majorHAnsi"/>
          <w:position w:val="-10"/>
          <w:sz w:val="26"/>
          <w:szCs w:val="26"/>
          <w:lang w:val="en-US"/>
        </w:rPr>
        <w:object w:dxaOrig="5460" w:dyaOrig="340" w14:anchorId="05E0B892">
          <v:shape id="_x0000_i1034" type="#_x0000_t75" style="width:273pt;height:16.8pt" o:ole="">
            <v:imagedata r:id="rId24" o:title=""/>
          </v:shape>
          <o:OLEObject Type="Embed" ProgID="Equation.DSMT4" ShapeID="_x0000_i1034" DrawAspect="Content" ObjectID="_1711920743" r:id="rId25"/>
        </w:object>
      </w:r>
      <w:r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09A1512B" w14:textId="1A2F1DC3" w:rsidR="0023238F" w:rsidRDefault="0023238F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076"/>
        <w:gridCol w:w="2057"/>
        <w:gridCol w:w="2033"/>
        <w:gridCol w:w="2130"/>
      </w:tblGrid>
      <w:tr w:rsidR="0084040D" w14:paraId="2BA761F2" w14:textId="77777777" w:rsidTr="0023238F">
        <w:tc>
          <w:tcPr>
            <w:tcW w:w="2254" w:type="dxa"/>
          </w:tcPr>
          <w:p w14:paraId="689626A3" w14:textId="13059501" w:rsidR="0023238F" w:rsidRDefault="0023238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10</w:t>
            </w:r>
          </w:p>
        </w:tc>
        <w:tc>
          <w:tcPr>
            <w:tcW w:w="2254" w:type="dxa"/>
          </w:tcPr>
          <w:p w14:paraId="63553772" w14:textId="40502869" w:rsidR="0023238F" w:rsidRDefault="0084040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2254" w:type="dxa"/>
          </w:tcPr>
          <w:p w14:paraId="573CF065" w14:textId="0D3C4986" w:rsidR="0023238F" w:rsidRDefault="0084040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2254" w:type="dxa"/>
          </w:tcPr>
          <w:p w14:paraId="57DF46AE" w14:textId="3C021554" w:rsidR="0023238F" w:rsidRDefault="0084040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84040D" w14:paraId="62BED76E" w14:textId="77777777" w:rsidTr="0023238F">
        <w:tc>
          <w:tcPr>
            <w:tcW w:w="2254" w:type="dxa"/>
          </w:tcPr>
          <w:p w14:paraId="4F65477F" w14:textId="0762F43D" w:rsidR="0023238F" w:rsidRDefault="0084040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KHOA</w:t>
            </w:r>
          </w:p>
        </w:tc>
        <w:tc>
          <w:tcPr>
            <w:tcW w:w="2254" w:type="dxa"/>
          </w:tcPr>
          <w:p w14:paraId="7B74B105" w14:textId="2C60782E" w:rsidR="0023238F" w:rsidRDefault="00A414D0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254" w:type="dxa"/>
          </w:tcPr>
          <w:p w14:paraId="46B7FD82" w14:textId="0BEF4672" w:rsidR="0023238F" w:rsidRDefault="00A414D0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254" w:type="dxa"/>
          </w:tcPr>
          <w:p w14:paraId="1B854543" w14:textId="1FBD20CF" w:rsidR="0023238F" w:rsidRDefault="00A414D0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enKhoa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</w:tc>
      </w:tr>
    </w:tbl>
    <w:p w14:paraId="1C95849A" w14:textId="1C05E28E" w:rsidR="0023238F" w:rsidRPr="007E7316" w:rsidRDefault="00A414D0" w:rsidP="003340B4">
      <w:pPr>
        <w:pStyle w:val="ListParagraph"/>
        <w:numPr>
          <w:ilvl w:val="0"/>
          <w:numId w:val="4"/>
        </w:numPr>
        <w:jc w:val="both"/>
        <w:rPr>
          <w:rFonts w:asciiTheme="majorHAnsi" w:hAnsiTheme="majorHAnsi" w:cstheme="majorHAnsi"/>
          <w:i/>
          <w:iCs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t>Ràng buộc R11: Năm bắt đầu học của học sinh phải nhỏ hơn năm kết thúc.</w:t>
      </w:r>
    </w:p>
    <w:p w14:paraId="28D13056" w14:textId="497D76A0" w:rsidR="00A414D0" w:rsidRPr="007E7316" w:rsidRDefault="00A414D0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</w:rPr>
      </w:pPr>
      <w:r w:rsidRPr="007E7316">
        <w:rPr>
          <w:rFonts w:asciiTheme="majorHAnsi" w:hAnsiTheme="majorHAnsi" w:cstheme="majorHAnsi"/>
          <w:sz w:val="26"/>
          <w:szCs w:val="26"/>
        </w:rPr>
        <w:t xml:space="preserve">Loại: </w:t>
      </w:r>
      <w:r w:rsidR="006E5149" w:rsidRPr="007E7316">
        <w:rPr>
          <w:rFonts w:asciiTheme="majorHAnsi" w:hAnsiTheme="majorHAnsi" w:cstheme="majorHAnsi"/>
          <w:sz w:val="26"/>
          <w:szCs w:val="26"/>
        </w:rPr>
        <w:t>RBTV liên thuộc tính trên một quan hệ.</w:t>
      </w:r>
    </w:p>
    <w:p w14:paraId="6D3CA453" w14:textId="6B53B9A3" w:rsidR="00894D52" w:rsidRPr="00894D52" w:rsidRDefault="00894D52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ối cảnh: SINHVIEN</w:t>
      </w:r>
      <w:r w:rsidR="008379FA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0B7101F9" w14:textId="683B21A2" w:rsidR="00894D52" w:rsidRPr="00894D52" w:rsidRDefault="00894D52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</w:p>
    <w:p w14:paraId="3F862808" w14:textId="38F36EBF" w:rsidR="00894D52" w:rsidRDefault="00135507" w:rsidP="003340B4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135507">
        <w:rPr>
          <w:rFonts w:asciiTheme="majorHAnsi" w:hAnsiTheme="majorHAnsi" w:cstheme="majorHAnsi"/>
          <w:position w:val="-10"/>
          <w:sz w:val="26"/>
          <w:szCs w:val="26"/>
          <w:lang w:val="en-US"/>
        </w:rPr>
        <w:object w:dxaOrig="4300" w:dyaOrig="340" w14:anchorId="1D1325B6">
          <v:shape id="_x0000_i1035" type="#_x0000_t75" style="width:214.8pt;height:16.8pt" o:ole="">
            <v:imagedata r:id="rId26" o:title=""/>
          </v:shape>
          <o:OLEObject Type="Embed" ProgID="Equation.DSMT4" ShapeID="_x0000_i1035" DrawAspect="Content" ObjectID="_1711920744" r:id="rId27"/>
        </w:object>
      </w:r>
      <w:r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6DEC7A8A" w14:textId="79A29A79" w:rsidR="00135507" w:rsidRPr="00894D52" w:rsidRDefault="00614F75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131"/>
        <w:gridCol w:w="1397"/>
        <w:gridCol w:w="1843"/>
        <w:gridCol w:w="2925"/>
      </w:tblGrid>
      <w:tr w:rsidR="00A414D0" w14:paraId="33519B43" w14:textId="77777777" w:rsidTr="00614F75">
        <w:tc>
          <w:tcPr>
            <w:tcW w:w="2131" w:type="dxa"/>
          </w:tcPr>
          <w:p w14:paraId="5D85A1B6" w14:textId="3F2A375A" w:rsidR="00A414D0" w:rsidRPr="00A414D0" w:rsidRDefault="00A414D0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11</w:t>
            </w:r>
          </w:p>
        </w:tc>
        <w:tc>
          <w:tcPr>
            <w:tcW w:w="1397" w:type="dxa"/>
          </w:tcPr>
          <w:p w14:paraId="6A999995" w14:textId="422947B5" w:rsidR="00A414D0" w:rsidRPr="00A414D0" w:rsidRDefault="00A414D0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1843" w:type="dxa"/>
          </w:tcPr>
          <w:p w14:paraId="21A5DA7F" w14:textId="015207BD" w:rsidR="00A414D0" w:rsidRPr="00A414D0" w:rsidRDefault="00A414D0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2925" w:type="dxa"/>
          </w:tcPr>
          <w:p w14:paraId="72BC0D28" w14:textId="0D4E9DBC" w:rsidR="00A414D0" w:rsidRPr="00A414D0" w:rsidRDefault="00A414D0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A414D0" w14:paraId="0F8EA4FA" w14:textId="77777777" w:rsidTr="00614F75">
        <w:tc>
          <w:tcPr>
            <w:tcW w:w="2131" w:type="dxa"/>
          </w:tcPr>
          <w:p w14:paraId="5CBE2A30" w14:textId="3EE4D799" w:rsidR="00A414D0" w:rsidRPr="00A414D0" w:rsidRDefault="00614F75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INHVIEN</w:t>
            </w:r>
          </w:p>
        </w:tc>
        <w:tc>
          <w:tcPr>
            <w:tcW w:w="1397" w:type="dxa"/>
          </w:tcPr>
          <w:p w14:paraId="06654CE8" w14:textId="39649A82" w:rsidR="00A414D0" w:rsidRPr="00A414D0" w:rsidRDefault="00640DFF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1843" w:type="dxa"/>
          </w:tcPr>
          <w:p w14:paraId="77440F1C" w14:textId="01E07400" w:rsidR="00A414D0" w:rsidRPr="00A414D0" w:rsidRDefault="00614F75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925" w:type="dxa"/>
          </w:tcPr>
          <w:p w14:paraId="0904932C" w14:textId="5690D865" w:rsidR="00A414D0" w:rsidRPr="00A414D0" w:rsidRDefault="00614F75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NAMBD, NAMKT)</w:t>
            </w:r>
          </w:p>
        </w:tc>
      </w:tr>
    </w:tbl>
    <w:p w14:paraId="728EBA79" w14:textId="26D9A4F8" w:rsidR="00A414D0" w:rsidRPr="007E7316" w:rsidRDefault="00614F75" w:rsidP="003340B4">
      <w:pPr>
        <w:pStyle w:val="ListParagraph"/>
        <w:numPr>
          <w:ilvl w:val="0"/>
          <w:numId w:val="4"/>
        </w:numPr>
        <w:jc w:val="both"/>
        <w:rPr>
          <w:rFonts w:asciiTheme="majorHAnsi" w:hAnsiTheme="majorHAnsi" w:cstheme="majorHAnsi"/>
          <w:i/>
          <w:iCs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t xml:space="preserve">Ràng buộc R12: </w:t>
      </w:r>
      <w:r w:rsidR="00D019BE" w:rsidRPr="007E7316">
        <w:rPr>
          <w:rFonts w:asciiTheme="majorHAnsi" w:hAnsiTheme="majorHAnsi" w:cstheme="majorHAnsi"/>
          <w:i/>
          <w:iCs/>
          <w:sz w:val="26"/>
          <w:szCs w:val="26"/>
        </w:rPr>
        <w:t>Sỉ số của lớp học bằng số lượng sinh viên thuộc lớp đó.</w:t>
      </w:r>
    </w:p>
    <w:p w14:paraId="069A83B5" w14:textId="3A27A94E" w:rsidR="00D019BE" w:rsidRPr="007E7316" w:rsidRDefault="00D019BE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</w:rPr>
      </w:pPr>
      <w:r w:rsidRPr="007E7316">
        <w:rPr>
          <w:rFonts w:asciiTheme="majorHAnsi" w:hAnsiTheme="majorHAnsi" w:cstheme="majorHAnsi"/>
          <w:sz w:val="26"/>
          <w:szCs w:val="26"/>
        </w:rPr>
        <w:t>Lo</w:t>
      </w:r>
      <w:r w:rsidR="003A64FB" w:rsidRPr="007E7316">
        <w:rPr>
          <w:rFonts w:asciiTheme="majorHAnsi" w:hAnsiTheme="majorHAnsi" w:cstheme="majorHAnsi"/>
          <w:sz w:val="26"/>
          <w:szCs w:val="26"/>
        </w:rPr>
        <w:t>ại: RBTV trên thuộc tính tổng hợp.</w:t>
      </w:r>
    </w:p>
    <w:p w14:paraId="1E96FAA4" w14:textId="483D1B79" w:rsidR="006F5345" w:rsidRPr="006F5345" w:rsidRDefault="006F5345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ối cảnh: SINHVIEN, LOPHOC</w:t>
      </w:r>
      <w:r w:rsidR="008379FA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6C9DD1FC" w14:textId="59C72373" w:rsidR="006F5345" w:rsidRPr="006F5345" w:rsidRDefault="006F5345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</w:p>
    <w:p w14:paraId="47A7D78E" w14:textId="01FDB2E6" w:rsidR="006F5345" w:rsidRDefault="001A5137" w:rsidP="003340B4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931B5E">
        <w:rPr>
          <w:rFonts w:asciiTheme="majorHAnsi" w:hAnsiTheme="majorHAnsi" w:cstheme="majorHAnsi"/>
          <w:position w:val="-10"/>
          <w:sz w:val="26"/>
          <w:szCs w:val="26"/>
          <w:lang w:val="en-US"/>
        </w:rPr>
        <w:object w:dxaOrig="7180" w:dyaOrig="340" w14:anchorId="69AE939E">
          <v:shape id="_x0000_i1036" type="#_x0000_t75" style="width:353.4pt;height:16.8pt" o:ole="">
            <v:imagedata r:id="rId28" o:title=""/>
          </v:shape>
          <o:OLEObject Type="Embed" ProgID="Equation.DSMT4" ShapeID="_x0000_i1036" DrawAspect="Content" ObjectID="_1711920745" r:id="rId29"/>
        </w:object>
      </w:r>
      <w:r w:rsidR="008E649A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1BC205AC" w14:textId="09534D27" w:rsidR="008E649A" w:rsidRPr="008E649A" w:rsidRDefault="008E649A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136"/>
        <w:gridCol w:w="2046"/>
        <w:gridCol w:w="2020"/>
        <w:gridCol w:w="2094"/>
      </w:tblGrid>
      <w:tr w:rsidR="008E649A" w14:paraId="26F4E778" w14:textId="77777777" w:rsidTr="008E649A">
        <w:tc>
          <w:tcPr>
            <w:tcW w:w="2254" w:type="dxa"/>
          </w:tcPr>
          <w:p w14:paraId="747BCFD9" w14:textId="4636647D" w:rsidR="008E649A" w:rsidRPr="008E649A" w:rsidRDefault="008E649A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12</w:t>
            </w:r>
          </w:p>
        </w:tc>
        <w:tc>
          <w:tcPr>
            <w:tcW w:w="2254" w:type="dxa"/>
          </w:tcPr>
          <w:p w14:paraId="4CE1BAF5" w14:textId="41C745CF" w:rsidR="008E649A" w:rsidRPr="008E649A" w:rsidRDefault="008E649A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2254" w:type="dxa"/>
          </w:tcPr>
          <w:p w14:paraId="0ACE1E0D" w14:textId="25600BCE" w:rsidR="008E649A" w:rsidRPr="008E649A" w:rsidRDefault="008E649A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2254" w:type="dxa"/>
          </w:tcPr>
          <w:p w14:paraId="2063926B" w14:textId="6B3B3AAC" w:rsidR="008E649A" w:rsidRPr="008E649A" w:rsidRDefault="008E649A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8E649A" w14:paraId="19AE760C" w14:textId="77777777" w:rsidTr="008E649A">
        <w:tc>
          <w:tcPr>
            <w:tcW w:w="2254" w:type="dxa"/>
          </w:tcPr>
          <w:p w14:paraId="1C609CD8" w14:textId="2DD701B9" w:rsidR="008E649A" w:rsidRPr="008E649A" w:rsidRDefault="008E649A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INHVIEN</w:t>
            </w:r>
          </w:p>
        </w:tc>
        <w:tc>
          <w:tcPr>
            <w:tcW w:w="2254" w:type="dxa"/>
          </w:tcPr>
          <w:p w14:paraId="416DD16D" w14:textId="183012E8" w:rsidR="008E649A" w:rsidRPr="008E649A" w:rsidRDefault="0086144A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254" w:type="dxa"/>
          </w:tcPr>
          <w:p w14:paraId="2D081CF6" w14:textId="796DD344" w:rsidR="008E649A" w:rsidRPr="008E649A" w:rsidRDefault="0086144A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254" w:type="dxa"/>
          </w:tcPr>
          <w:p w14:paraId="2B4BE575" w14:textId="6C23EC89" w:rsidR="008E649A" w:rsidRPr="008E649A" w:rsidRDefault="0086144A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</w:t>
            </w:r>
            <w:r w:rsidR="002D217D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aLop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</w:tc>
      </w:tr>
      <w:tr w:rsidR="008E649A" w14:paraId="41CECD0E" w14:textId="77777777" w:rsidTr="008E649A">
        <w:tc>
          <w:tcPr>
            <w:tcW w:w="2254" w:type="dxa"/>
          </w:tcPr>
          <w:p w14:paraId="54F37B35" w14:textId="69E65752" w:rsidR="008E649A" w:rsidRPr="008E649A" w:rsidRDefault="008E649A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lastRenderedPageBreak/>
              <w:t>LOPHOC</w:t>
            </w:r>
          </w:p>
        </w:tc>
        <w:tc>
          <w:tcPr>
            <w:tcW w:w="2254" w:type="dxa"/>
          </w:tcPr>
          <w:p w14:paraId="1BCA79B9" w14:textId="0016D906" w:rsidR="008E649A" w:rsidRPr="008E649A" w:rsidRDefault="002D217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254" w:type="dxa"/>
          </w:tcPr>
          <w:p w14:paraId="41AC5D0A" w14:textId="2E9189D8" w:rsidR="008E649A" w:rsidRPr="008E649A" w:rsidRDefault="0023142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254" w:type="dxa"/>
          </w:tcPr>
          <w:p w14:paraId="0C7A1045" w14:textId="07BCC70A" w:rsidR="008E649A" w:rsidRPr="008E649A" w:rsidRDefault="002D217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aLop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,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iSo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</w:tc>
      </w:tr>
    </w:tbl>
    <w:p w14:paraId="5BC37CA0" w14:textId="0088A3CA" w:rsidR="008E649A" w:rsidRPr="007E7316" w:rsidRDefault="001A5137" w:rsidP="003340B4">
      <w:pPr>
        <w:pStyle w:val="ListParagraph"/>
        <w:numPr>
          <w:ilvl w:val="0"/>
          <w:numId w:val="4"/>
        </w:numPr>
        <w:jc w:val="both"/>
        <w:rPr>
          <w:rFonts w:asciiTheme="majorHAnsi" w:hAnsiTheme="majorHAnsi" w:cstheme="majorHAnsi"/>
          <w:i/>
          <w:iCs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t>Ràng buộc R13: Năm bắt đầu học của sinh viên phải lớn hơn năm thành lập khoa.</w:t>
      </w:r>
    </w:p>
    <w:p w14:paraId="15003DF3" w14:textId="42F7A85D" w:rsidR="001A5137" w:rsidRPr="007E7316" w:rsidRDefault="001A5137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</w:rPr>
      </w:pPr>
      <w:r w:rsidRPr="007E7316">
        <w:rPr>
          <w:rFonts w:asciiTheme="majorHAnsi" w:hAnsiTheme="majorHAnsi" w:cstheme="majorHAnsi"/>
          <w:sz w:val="26"/>
          <w:szCs w:val="26"/>
        </w:rPr>
        <w:t>Loại: RBTV liên thuộc tính liên quan hệ.</w:t>
      </w:r>
    </w:p>
    <w:p w14:paraId="3794B2EB" w14:textId="2BD8D6B9" w:rsidR="008379FA" w:rsidRPr="008379FA" w:rsidRDefault="008379FA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 xml:space="preserve">Bối cảnh: SINHVIEN, </w:t>
      </w:r>
      <w:r w:rsidR="007F77AF">
        <w:rPr>
          <w:rFonts w:asciiTheme="majorHAnsi" w:hAnsiTheme="majorHAnsi" w:cstheme="majorHAnsi"/>
          <w:sz w:val="26"/>
          <w:szCs w:val="26"/>
          <w:lang w:val="en-US"/>
        </w:rPr>
        <w:t xml:space="preserve">LOPHOC, </w:t>
      </w:r>
      <w:r>
        <w:rPr>
          <w:rFonts w:asciiTheme="majorHAnsi" w:hAnsiTheme="majorHAnsi" w:cstheme="majorHAnsi"/>
          <w:sz w:val="26"/>
          <w:szCs w:val="26"/>
          <w:lang w:val="en-US"/>
        </w:rPr>
        <w:t>KHOA.</w:t>
      </w:r>
    </w:p>
    <w:p w14:paraId="2190BA05" w14:textId="2E3FD204" w:rsidR="008379FA" w:rsidRPr="00777879" w:rsidRDefault="00777879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</w:p>
    <w:p w14:paraId="6168A77C" w14:textId="3AA919E9" w:rsidR="00777879" w:rsidRDefault="007E7316" w:rsidP="003340B4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B77C90">
        <w:rPr>
          <w:rFonts w:asciiTheme="majorHAnsi" w:hAnsiTheme="majorHAnsi" w:cstheme="majorHAnsi"/>
          <w:position w:val="-30"/>
          <w:sz w:val="26"/>
          <w:szCs w:val="26"/>
          <w:lang w:val="en-US"/>
        </w:rPr>
        <w:object w:dxaOrig="6660" w:dyaOrig="720" w14:anchorId="41AD1EDD">
          <v:shape id="_x0000_i1045" type="#_x0000_t75" style="width:349.2pt;height:36pt" o:ole="">
            <v:imagedata r:id="rId30" o:title=""/>
          </v:shape>
          <o:OLEObject Type="Embed" ProgID="Equation.DSMT4" ShapeID="_x0000_i1045" DrawAspect="Content" ObjectID="_1711920746" r:id="rId31"/>
        </w:object>
      </w:r>
    </w:p>
    <w:p w14:paraId="521EB88D" w14:textId="73ABA6EF" w:rsidR="00B77C90" w:rsidRPr="00FC4962" w:rsidRDefault="00FC4962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116"/>
        <w:gridCol w:w="1270"/>
        <w:gridCol w:w="1418"/>
        <w:gridCol w:w="3492"/>
      </w:tblGrid>
      <w:tr w:rsidR="00FC4962" w14:paraId="615AD4B8" w14:textId="77777777" w:rsidTr="00EB71B8">
        <w:tc>
          <w:tcPr>
            <w:tcW w:w="2116" w:type="dxa"/>
          </w:tcPr>
          <w:p w14:paraId="7BB413A1" w14:textId="0A11244C" w:rsidR="00FC4962" w:rsidRPr="00FC4962" w:rsidRDefault="00FC496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13</w:t>
            </w:r>
          </w:p>
        </w:tc>
        <w:tc>
          <w:tcPr>
            <w:tcW w:w="1270" w:type="dxa"/>
          </w:tcPr>
          <w:p w14:paraId="4661FC27" w14:textId="6FBBAD02" w:rsidR="00FC4962" w:rsidRPr="00FC4962" w:rsidRDefault="00FC496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1418" w:type="dxa"/>
          </w:tcPr>
          <w:p w14:paraId="381336F7" w14:textId="676700E8" w:rsidR="00FC4962" w:rsidRPr="00FC4962" w:rsidRDefault="00FC496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3492" w:type="dxa"/>
          </w:tcPr>
          <w:p w14:paraId="5430708E" w14:textId="1DD31F54" w:rsidR="00FC4962" w:rsidRPr="00FC4962" w:rsidRDefault="00FC496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FC4962" w14:paraId="152BCCB1" w14:textId="77777777" w:rsidTr="00EB71B8">
        <w:tc>
          <w:tcPr>
            <w:tcW w:w="2116" w:type="dxa"/>
          </w:tcPr>
          <w:p w14:paraId="749F8E94" w14:textId="37D788F6" w:rsidR="00FC4962" w:rsidRPr="00FC4962" w:rsidRDefault="00FC496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INHVIEN</w:t>
            </w:r>
          </w:p>
        </w:tc>
        <w:tc>
          <w:tcPr>
            <w:tcW w:w="1270" w:type="dxa"/>
          </w:tcPr>
          <w:p w14:paraId="282DA7A6" w14:textId="3CF0C42D" w:rsidR="00FC4962" w:rsidRPr="00FC4962" w:rsidRDefault="0023142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1418" w:type="dxa"/>
          </w:tcPr>
          <w:p w14:paraId="7A8543B9" w14:textId="6D932AF8" w:rsidR="00FC4962" w:rsidRPr="00FC4962" w:rsidRDefault="00EB71B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3492" w:type="dxa"/>
          </w:tcPr>
          <w:p w14:paraId="658407CA" w14:textId="0C253C9A" w:rsidR="00FC4962" w:rsidRPr="00FC4962" w:rsidRDefault="00EB71B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aLop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</w:tc>
      </w:tr>
      <w:tr w:rsidR="00FC4962" w14:paraId="4B48A0BD" w14:textId="77777777" w:rsidTr="00EB71B8">
        <w:tc>
          <w:tcPr>
            <w:tcW w:w="2116" w:type="dxa"/>
          </w:tcPr>
          <w:p w14:paraId="4C5862E3" w14:textId="4BB81FC0" w:rsidR="00FC4962" w:rsidRPr="00FC4962" w:rsidRDefault="00FC496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LOPHOC</w:t>
            </w:r>
          </w:p>
        </w:tc>
        <w:tc>
          <w:tcPr>
            <w:tcW w:w="1270" w:type="dxa"/>
          </w:tcPr>
          <w:p w14:paraId="75D68E54" w14:textId="6F473D87" w:rsidR="00FC4962" w:rsidRPr="00FC4962" w:rsidRDefault="00EB71B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1418" w:type="dxa"/>
          </w:tcPr>
          <w:p w14:paraId="431F33FC" w14:textId="5AF95F9E" w:rsidR="00FC4962" w:rsidRPr="00FC4962" w:rsidRDefault="005A74FA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3492" w:type="dxa"/>
          </w:tcPr>
          <w:p w14:paraId="1F1A33F9" w14:textId="6E61CED4" w:rsidR="00FC4962" w:rsidRPr="00FC4962" w:rsidRDefault="00EB71B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aKhoa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</w:tc>
      </w:tr>
      <w:tr w:rsidR="00FC4962" w14:paraId="3F3C2631" w14:textId="77777777" w:rsidTr="00EB71B8">
        <w:tc>
          <w:tcPr>
            <w:tcW w:w="2116" w:type="dxa"/>
          </w:tcPr>
          <w:p w14:paraId="3C4B3EDD" w14:textId="7DD39B33" w:rsidR="00FC4962" w:rsidRPr="00FC4962" w:rsidRDefault="00FC496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KHOA</w:t>
            </w:r>
          </w:p>
        </w:tc>
        <w:tc>
          <w:tcPr>
            <w:tcW w:w="1270" w:type="dxa"/>
          </w:tcPr>
          <w:p w14:paraId="2DB773B6" w14:textId="5542CC10" w:rsidR="00FC4962" w:rsidRPr="00FC4962" w:rsidRDefault="00EB71B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1418" w:type="dxa"/>
          </w:tcPr>
          <w:p w14:paraId="71DED545" w14:textId="43FA71AF" w:rsidR="00FC4962" w:rsidRPr="00FC4962" w:rsidRDefault="005A74FA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3492" w:type="dxa"/>
          </w:tcPr>
          <w:p w14:paraId="0CA8B533" w14:textId="779C1CB2" w:rsidR="00FC4962" w:rsidRPr="00FC4962" w:rsidRDefault="00EB71B8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NamThanhLap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</w:tc>
      </w:tr>
    </w:tbl>
    <w:p w14:paraId="1B30093A" w14:textId="0453E2EE" w:rsidR="00FC4962" w:rsidRPr="007E7316" w:rsidRDefault="00A6605D" w:rsidP="003340B4">
      <w:pPr>
        <w:pStyle w:val="ListParagraph"/>
        <w:numPr>
          <w:ilvl w:val="0"/>
          <w:numId w:val="4"/>
        </w:numPr>
        <w:jc w:val="both"/>
        <w:rPr>
          <w:rFonts w:asciiTheme="majorHAnsi" w:hAnsiTheme="majorHAnsi" w:cstheme="majorHAnsi"/>
          <w:i/>
          <w:iCs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t xml:space="preserve">Ràng buộc R14: </w:t>
      </w:r>
      <w:r w:rsidR="00F22505" w:rsidRPr="007E7316">
        <w:rPr>
          <w:rFonts w:asciiTheme="majorHAnsi" w:hAnsiTheme="majorHAnsi" w:cstheme="majorHAnsi"/>
          <w:i/>
          <w:iCs/>
          <w:sz w:val="26"/>
          <w:szCs w:val="26"/>
        </w:rPr>
        <w:t>Sinh viên phải đăng ký tối đa 7 môn học trong một học kì.</w:t>
      </w:r>
    </w:p>
    <w:p w14:paraId="2BCB5331" w14:textId="4B623730" w:rsidR="00F22505" w:rsidRPr="007E7316" w:rsidRDefault="00F22505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</w:rPr>
      </w:pPr>
      <w:r w:rsidRPr="007E7316">
        <w:rPr>
          <w:rFonts w:asciiTheme="majorHAnsi" w:hAnsiTheme="majorHAnsi" w:cstheme="majorHAnsi"/>
          <w:sz w:val="26"/>
          <w:szCs w:val="26"/>
        </w:rPr>
        <w:t xml:space="preserve">Loại: </w:t>
      </w:r>
      <w:r w:rsidR="00F569E6" w:rsidRPr="007E7316">
        <w:rPr>
          <w:rFonts w:asciiTheme="majorHAnsi" w:hAnsiTheme="majorHAnsi" w:cstheme="majorHAnsi"/>
          <w:sz w:val="26"/>
          <w:szCs w:val="26"/>
        </w:rPr>
        <w:t>RBTV l</w:t>
      </w:r>
      <w:r w:rsidR="00B97A58" w:rsidRPr="007E7316">
        <w:rPr>
          <w:rFonts w:asciiTheme="majorHAnsi" w:hAnsiTheme="majorHAnsi" w:cstheme="majorHAnsi"/>
          <w:sz w:val="26"/>
          <w:szCs w:val="26"/>
        </w:rPr>
        <w:t>iên bộ trên một quan hệ.</w:t>
      </w:r>
    </w:p>
    <w:p w14:paraId="11EC08E7" w14:textId="3B8549C6" w:rsidR="00B97A58" w:rsidRPr="00B97A58" w:rsidRDefault="00B97A58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ối cảnh: DANGKY</w:t>
      </w:r>
    </w:p>
    <w:p w14:paraId="036C0155" w14:textId="47163352" w:rsidR="00B97A58" w:rsidRPr="00B97A58" w:rsidRDefault="00B97A58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</w:p>
    <w:p w14:paraId="39BBBC50" w14:textId="2FB5B6B7" w:rsidR="00B97A58" w:rsidRDefault="00F64C4C" w:rsidP="003340B4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A6605D">
        <w:rPr>
          <w:rFonts w:asciiTheme="majorHAnsi" w:hAnsiTheme="majorHAnsi" w:cstheme="majorHAnsi"/>
          <w:position w:val="-32"/>
          <w:sz w:val="26"/>
          <w:szCs w:val="26"/>
          <w:lang w:val="en-US"/>
        </w:rPr>
        <w:object w:dxaOrig="6039" w:dyaOrig="780" w14:anchorId="52911CD5">
          <v:shape id="_x0000_i1047" type="#_x0000_t75" style="width:338.4pt;height:42pt" o:ole="">
            <v:imagedata r:id="rId32" o:title=""/>
          </v:shape>
          <o:OLEObject Type="Embed" ProgID="Equation.DSMT4" ShapeID="_x0000_i1047" DrawAspect="Content" ObjectID="_1711920747" r:id="rId33"/>
        </w:object>
      </w:r>
    </w:p>
    <w:p w14:paraId="76188264" w14:textId="4264FF2A" w:rsidR="00A6605D" w:rsidRPr="00A6605D" w:rsidRDefault="00A6605D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137"/>
        <w:gridCol w:w="2069"/>
        <w:gridCol w:w="2047"/>
        <w:gridCol w:w="2043"/>
      </w:tblGrid>
      <w:tr w:rsidR="00A6605D" w14:paraId="58D1D2BF" w14:textId="77777777" w:rsidTr="00A6605D">
        <w:tc>
          <w:tcPr>
            <w:tcW w:w="2254" w:type="dxa"/>
          </w:tcPr>
          <w:p w14:paraId="6BEA2937" w14:textId="5A1D5378" w:rsidR="00A6605D" w:rsidRPr="00A6605D" w:rsidRDefault="00A6605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14</w:t>
            </w:r>
          </w:p>
        </w:tc>
        <w:tc>
          <w:tcPr>
            <w:tcW w:w="2254" w:type="dxa"/>
          </w:tcPr>
          <w:p w14:paraId="113C03F1" w14:textId="08536E21" w:rsidR="00A6605D" w:rsidRPr="00A6605D" w:rsidRDefault="00A6605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2254" w:type="dxa"/>
          </w:tcPr>
          <w:p w14:paraId="466FE9D3" w14:textId="6F8E7390" w:rsidR="00A6605D" w:rsidRPr="00A6605D" w:rsidRDefault="00A6605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2254" w:type="dxa"/>
          </w:tcPr>
          <w:p w14:paraId="4E6A231C" w14:textId="3FFE53DB" w:rsidR="00A6605D" w:rsidRPr="00A6605D" w:rsidRDefault="00A6605D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A6605D" w14:paraId="55B654E0" w14:textId="77777777" w:rsidTr="00A6605D">
        <w:tc>
          <w:tcPr>
            <w:tcW w:w="2254" w:type="dxa"/>
          </w:tcPr>
          <w:p w14:paraId="048EC09B" w14:textId="637A586F" w:rsidR="00A6605D" w:rsidRPr="00A6605D" w:rsidRDefault="00AD3DAE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DANGKY</w:t>
            </w:r>
          </w:p>
        </w:tc>
        <w:tc>
          <w:tcPr>
            <w:tcW w:w="2254" w:type="dxa"/>
          </w:tcPr>
          <w:p w14:paraId="737FBE44" w14:textId="679F8924" w:rsidR="00A6605D" w:rsidRPr="00A6605D" w:rsidRDefault="00AD3DAE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254" w:type="dxa"/>
          </w:tcPr>
          <w:p w14:paraId="06B32D3E" w14:textId="57375158" w:rsidR="00A6605D" w:rsidRPr="00A6605D" w:rsidRDefault="00F64C4C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254" w:type="dxa"/>
          </w:tcPr>
          <w:p w14:paraId="22DB64CA" w14:textId="2B6D7A2E" w:rsidR="00A6605D" w:rsidRPr="00A6605D" w:rsidRDefault="00AD3DAE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</w:tr>
    </w:tbl>
    <w:p w14:paraId="379DB404" w14:textId="20A3E69A" w:rsidR="00A6605D" w:rsidRPr="007E7316" w:rsidRDefault="00AD3DAE" w:rsidP="003340B4">
      <w:pPr>
        <w:pStyle w:val="ListParagraph"/>
        <w:numPr>
          <w:ilvl w:val="0"/>
          <w:numId w:val="4"/>
        </w:numPr>
        <w:jc w:val="both"/>
        <w:rPr>
          <w:rFonts w:asciiTheme="majorHAnsi" w:hAnsiTheme="majorHAnsi" w:cstheme="majorHAnsi"/>
          <w:i/>
          <w:iCs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t xml:space="preserve">Ràng buộc R15: </w:t>
      </w:r>
      <w:r w:rsidR="000B5BB5" w:rsidRPr="007E7316">
        <w:rPr>
          <w:rFonts w:asciiTheme="majorHAnsi" w:hAnsiTheme="majorHAnsi" w:cstheme="majorHAnsi"/>
          <w:i/>
          <w:iCs/>
          <w:sz w:val="26"/>
          <w:szCs w:val="26"/>
        </w:rPr>
        <w:t>Sinh viên chỉ được học các môn của khoa mình mở.</w:t>
      </w:r>
    </w:p>
    <w:p w14:paraId="4AD2532C" w14:textId="71856A40" w:rsidR="000B5BB5" w:rsidRPr="007E7316" w:rsidRDefault="000B5BB5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</w:rPr>
      </w:pPr>
      <w:r w:rsidRPr="007E7316">
        <w:rPr>
          <w:rFonts w:asciiTheme="majorHAnsi" w:hAnsiTheme="majorHAnsi" w:cstheme="majorHAnsi"/>
          <w:sz w:val="26"/>
          <w:szCs w:val="26"/>
        </w:rPr>
        <w:t xml:space="preserve">Loại: RBTV </w:t>
      </w:r>
      <w:r w:rsidR="00492BA8" w:rsidRPr="007E7316">
        <w:rPr>
          <w:rFonts w:asciiTheme="majorHAnsi" w:hAnsiTheme="majorHAnsi" w:cstheme="majorHAnsi"/>
          <w:sz w:val="26"/>
          <w:szCs w:val="26"/>
        </w:rPr>
        <w:t>liên bộ trên nhiều quan hệ</w:t>
      </w:r>
      <w:r w:rsidR="00D43210" w:rsidRPr="007E7316">
        <w:rPr>
          <w:rFonts w:asciiTheme="majorHAnsi" w:hAnsiTheme="majorHAnsi" w:cstheme="majorHAnsi"/>
          <w:sz w:val="26"/>
          <w:szCs w:val="26"/>
        </w:rPr>
        <w:t>.</w:t>
      </w:r>
    </w:p>
    <w:p w14:paraId="56E16512" w14:textId="7B2FC345" w:rsidR="00D43210" w:rsidRPr="00E01B52" w:rsidRDefault="00D43210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 xml:space="preserve">Bối cảnh: </w:t>
      </w:r>
      <w:r w:rsidR="00492BA8">
        <w:rPr>
          <w:rFonts w:asciiTheme="majorHAnsi" w:hAnsiTheme="majorHAnsi" w:cstheme="majorHAnsi"/>
          <w:sz w:val="26"/>
          <w:szCs w:val="26"/>
          <w:lang w:val="en-US"/>
        </w:rPr>
        <w:t xml:space="preserve">SINHVIEN, </w:t>
      </w:r>
      <w:r w:rsidR="005F56F9">
        <w:rPr>
          <w:rFonts w:asciiTheme="majorHAnsi" w:hAnsiTheme="majorHAnsi" w:cstheme="majorHAnsi"/>
          <w:sz w:val="26"/>
          <w:szCs w:val="26"/>
          <w:lang w:val="en-US"/>
        </w:rPr>
        <w:t>LOPHOC, DANGKY</w:t>
      </w:r>
      <w:r w:rsidR="00E01B52">
        <w:rPr>
          <w:rFonts w:asciiTheme="majorHAnsi" w:hAnsiTheme="majorHAnsi" w:cstheme="majorHAnsi"/>
          <w:sz w:val="26"/>
          <w:szCs w:val="26"/>
          <w:lang w:val="en-US"/>
        </w:rPr>
        <w:t>, MONHOC</w:t>
      </w:r>
    </w:p>
    <w:p w14:paraId="2AC5A3F5" w14:textId="0848E6AE" w:rsidR="00E01B52" w:rsidRPr="00E01B52" w:rsidRDefault="00E01B52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</w:p>
    <w:p w14:paraId="6FC6647F" w14:textId="3F65C472" w:rsidR="00E01B52" w:rsidRDefault="00313792" w:rsidP="003340B4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313792">
        <w:rPr>
          <w:rFonts w:asciiTheme="majorHAnsi" w:hAnsiTheme="majorHAnsi" w:cstheme="majorHAnsi"/>
          <w:position w:val="-50"/>
          <w:sz w:val="26"/>
          <w:szCs w:val="26"/>
          <w:lang w:val="en-US"/>
        </w:rPr>
        <w:object w:dxaOrig="6619" w:dyaOrig="1120" w14:anchorId="2575D533">
          <v:shape id="_x0000_i1039" type="#_x0000_t75" style="width:313.8pt;height:51.6pt" o:ole="">
            <v:imagedata r:id="rId34" o:title=""/>
          </v:shape>
          <o:OLEObject Type="Embed" ProgID="Equation.DSMT4" ShapeID="_x0000_i1039" DrawAspect="Content" ObjectID="_1711920748" r:id="rId35"/>
        </w:object>
      </w:r>
    </w:p>
    <w:p w14:paraId="3E2E0E6C" w14:textId="6ECDFAA2" w:rsidR="00313792" w:rsidRPr="00313792" w:rsidRDefault="00313792" w:rsidP="003340B4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lastRenderedPageBreak/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139"/>
        <w:gridCol w:w="1531"/>
        <w:gridCol w:w="1842"/>
        <w:gridCol w:w="2784"/>
      </w:tblGrid>
      <w:tr w:rsidR="00313792" w14:paraId="625BB012" w14:textId="77777777" w:rsidTr="00AA0DC1">
        <w:tc>
          <w:tcPr>
            <w:tcW w:w="2139" w:type="dxa"/>
          </w:tcPr>
          <w:p w14:paraId="4AD49AF5" w14:textId="25C3969B" w:rsidR="00313792" w:rsidRPr="00313792" w:rsidRDefault="0031379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15</w:t>
            </w:r>
          </w:p>
        </w:tc>
        <w:tc>
          <w:tcPr>
            <w:tcW w:w="1531" w:type="dxa"/>
          </w:tcPr>
          <w:p w14:paraId="59498B02" w14:textId="18266E07" w:rsidR="00313792" w:rsidRPr="00313792" w:rsidRDefault="0031379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1842" w:type="dxa"/>
          </w:tcPr>
          <w:p w14:paraId="7566BC0B" w14:textId="20BE224A" w:rsidR="00313792" w:rsidRPr="00313792" w:rsidRDefault="0031379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2784" w:type="dxa"/>
          </w:tcPr>
          <w:p w14:paraId="0148D68E" w14:textId="043605F4" w:rsidR="00313792" w:rsidRPr="00313792" w:rsidRDefault="0031379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313792" w14:paraId="064A4EB9" w14:textId="77777777" w:rsidTr="00AA0DC1">
        <w:tc>
          <w:tcPr>
            <w:tcW w:w="2139" w:type="dxa"/>
          </w:tcPr>
          <w:p w14:paraId="727E7C00" w14:textId="03AAE7B3" w:rsidR="00313792" w:rsidRPr="00313792" w:rsidRDefault="0031379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INHVIEN</w:t>
            </w:r>
          </w:p>
        </w:tc>
        <w:tc>
          <w:tcPr>
            <w:tcW w:w="1531" w:type="dxa"/>
          </w:tcPr>
          <w:p w14:paraId="79681305" w14:textId="692DDF43" w:rsidR="00313792" w:rsidRPr="00313792" w:rsidRDefault="00AA0DC1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1842" w:type="dxa"/>
          </w:tcPr>
          <w:p w14:paraId="28AE8CF2" w14:textId="6BCF8BED" w:rsidR="00313792" w:rsidRPr="00313792" w:rsidRDefault="005A74FA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784" w:type="dxa"/>
          </w:tcPr>
          <w:p w14:paraId="4B61E991" w14:textId="7D2F36F2" w:rsidR="00313792" w:rsidRPr="00313792" w:rsidRDefault="00AA0DC1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aSV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,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aLop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</w:tc>
      </w:tr>
      <w:tr w:rsidR="00313792" w14:paraId="5716FA9A" w14:textId="77777777" w:rsidTr="00AA0DC1">
        <w:tc>
          <w:tcPr>
            <w:tcW w:w="2139" w:type="dxa"/>
          </w:tcPr>
          <w:p w14:paraId="6BBACA06" w14:textId="75E8D684" w:rsidR="00313792" w:rsidRPr="00313792" w:rsidRDefault="0031379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LOPHOC</w:t>
            </w:r>
          </w:p>
        </w:tc>
        <w:tc>
          <w:tcPr>
            <w:tcW w:w="1531" w:type="dxa"/>
          </w:tcPr>
          <w:p w14:paraId="77E53892" w14:textId="1A2B8681" w:rsidR="00313792" w:rsidRPr="00313792" w:rsidRDefault="00AA0DC1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1842" w:type="dxa"/>
          </w:tcPr>
          <w:p w14:paraId="2FB82490" w14:textId="179287E7" w:rsidR="00313792" w:rsidRPr="00313792" w:rsidRDefault="005A74FA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784" w:type="dxa"/>
          </w:tcPr>
          <w:p w14:paraId="465F74F7" w14:textId="618385B1" w:rsidR="00313792" w:rsidRPr="00313792" w:rsidRDefault="00AA0DC1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aLop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,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aKhoa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</w:tc>
      </w:tr>
      <w:tr w:rsidR="00313792" w14:paraId="38E55305" w14:textId="77777777" w:rsidTr="00AA0DC1">
        <w:tc>
          <w:tcPr>
            <w:tcW w:w="2139" w:type="dxa"/>
          </w:tcPr>
          <w:p w14:paraId="2798BBBD" w14:textId="2D819E76" w:rsidR="00313792" w:rsidRPr="00313792" w:rsidRDefault="0031379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DANGKY</w:t>
            </w:r>
          </w:p>
        </w:tc>
        <w:tc>
          <w:tcPr>
            <w:tcW w:w="1531" w:type="dxa"/>
          </w:tcPr>
          <w:p w14:paraId="29671AAD" w14:textId="1173E713" w:rsidR="00313792" w:rsidRPr="00313792" w:rsidRDefault="00A750AC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1842" w:type="dxa"/>
          </w:tcPr>
          <w:p w14:paraId="73773097" w14:textId="26746C5E" w:rsidR="00313792" w:rsidRPr="00313792" w:rsidRDefault="00A750AC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784" w:type="dxa"/>
          </w:tcPr>
          <w:p w14:paraId="3E901794" w14:textId="040DE15E" w:rsidR="00313792" w:rsidRPr="00313792" w:rsidRDefault="00A750AC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  <w:r w:rsidR="00BF3C74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(</w:t>
            </w:r>
            <w:proofErr w:type="spellStart"/>
            <w:r w:rsidR="00BF3C74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aMH</w:t>
            </w:r>
            <w:proofErr w:type="spellEnd"/>
            <w:r w:rsidR="00BF3C74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</w:tc>
      </w:tr>
      <w:tr w:rsidR="00313792" w14:paraId="0B65B5F7" w14:textId="77777777" w:rsidTr="00AA0DC1">
        <w:tc>
          <w:tcPr>
            <w:tcW w:w="2139" w:type="dxa"/>
          </w:tcPr>
          <w:p w14:paraId="50AEC0E1" w14:textId="7B33109E" w:rsidR="00313792" w:rsidRPr="00313792" w:rsidRDefault="00313792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ONHOC</w:t>
            </w:r>
          </w:p>
        </w:tc>
        <w:tc>
          <w:tcPr>
            <w:tcW w:w="1531" w:type="dxa"/>
          </w:tcPr>
          <w:p w14:paraId="5B2A5E50" w14:textId="5B6E08EB" w:rsidR="00313792" w:rsidRPr="00313792" w:rsidRDefault="00A750AC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1842" w:type="dxa"/>
          </w:tcPr>
          <w:p w14:paraId="03711675" w14:textId="717EC5AF" w:rsidR="00313792" w:rsidRPr="00313792" w:rsidRDefault="00BF3C74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784" w:type="dxa"/>
          </w:tcPr>
          <w:p w14:paraId="24772F7E" w14:textId="1760391B" w:rsidR="00313792" w:rsidRPr="00313792" w:rsidRDefault="005722E0" w:rsidP="003340B4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aMH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,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aKhoa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</w:tc>
      </w:tr>
    </w:tbl>
    <w:p w14:paraId="6F1501AC" w14:textId="5C66927A" w:rsidR="00313792" w:rsidRPr="007E7316" w:rsidRDefault="004D1569" w:rsidP="003340B4">
      <w:pPr>
        <w:pStyle w:val="ListParagraph"/>
        <w:numPr>
          <w:ilvl w:val="0"/>
          <w:numId w:val="4"/>
        </w:numPr>
        <w:jc w:val="both"/>
        <w:rPr>
          <w:rFonts w:asciiTheme="majorHAnsi" w:hAnsiTheme="majorHAnsi" w:cstheme="majorHAnsi"/>
          <w:i/>
          <w:iCs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t xml:space="preserve">Ràng buộc R16: </w:t>
      </w:r>
      <w:r w:rsidR="003340B4" w:rsidRPr="007E7316">
        <w:rPr>
          <w:rFonts w:asciiTheme="majorHAnsi" w:hAnsiTheme="majorHAnsi" w:cstheme="majorHAnsi"/>
          <w:i/>
          <w:iCs/>
          <w:sz w:val="26"/>
          <w:szCs w:val="26"/>
        </w:rPr>
        <w:t>Số sinh viên đăng ký học môn học mở không được vượt quá số sinh viên tối đa qui định</w:t>
      </w:r>
      <w:r w:rsidR="00B3465D" w:rsidRPr="007E7316">
        <w:rPr>
          <w:rFonts w:asciiTheme="majorHAnsi" w:hAnsiTheme="majorHAnsi" w:cstheme="majorHAnsi"/>
          <w:i/>
          <w:iCs/>
          <w:sz w:val="26"/>
          <w:szCs w:val="26"/>
        </w:rPr>
        <w:t>.</w:t>
      </w:r>
    </w:p>
    <w:p w14:paraId="2C467D06" w14:textId="23654E0C" w:rsidR="00B3465D" w:rsidRPr="007E7316" w:rsidRDefault="00B3465D" w:rsidP="00B3465D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</w:rPr>
      </w:pPr>
      <w:r w:rsidRPr="007E7316">
        <w:rPr>
          <w:rFonts w:asciiTheme="majorHAnsi" w:hAnsiTheme="majorHAnsi" w:cstheme="majorHAnsi"/>
          <w:sz w:val="26"/>
          <w:szCs w:val="26"/>
        </w:rPr>
        <w:t>Loại</w:t>
      </w:r>
      <w:r w:rsidR="00ED4FBD" w:rsidRPr="007E7316">
        <w:rPr>
          <w:rFonts w:asciiTheme="majorHAnsi" w:hAnsiTheme="majorHAnsi" w:cstheme="majorHAnsi"/>
          <w:sz w:val="26"/>
          <w:szCs w:val="26"/>
        </w:rPr>
        <w:t xml:space="preserve">: RBTV liên bộ </w:t>
      </w:r>
      <w:r w:rsidR="00F5767C" w:rsidRPr="007E7316">
        <w:rPr>
          <w:rFonts w:asciiTheme="majorHAnsi" w:hAnsiTheme="majorHAnsi" w:cstheme="majorHAnsi"/>
          <w:sz w:val="26"/>
          <w:szCs w:val="26"/>
        </w:rPr>
        <w:t>trên nhiều quan hệ.</w:t>
      </w:r>
    </w:p>
    <w:p w14:paraId="3FBD67EC" w14:textId="4C4BE8BB" w:rsidR="00F5767C" w:rsidRPr="00F5767C" w:rsidRDefault="00F5767C" w:rsidP="00F5767C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ối cảnh: DANGKY, MONHOC</w:t>
      </w:r>
    </w:p>
    <w:p w14:paraId="172C3B68" w14:textId="657B15C5" w:rsidR="00F5767C" w:rsidRPr="00F5767C" w:rsidRDefault="00F5767C" w:rsidP="00F5767C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</w:p>
    <w:p w14:paraId="3DFF0A39" w14:textId="51294AA4" w:rsidR="00F5767C" w:rsidRDefault="00D15074" w:rsidP="00F5767C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931B5E">
        <w:rPr>
          <w:rFonts w:asciiTheme="majorHAnsi" w:hAnsiTheme="majorHAnsi" w:cstheme="majorHAnsi"/>
          <w:position w:val="-10"/>
          <w:sz w:val="26"/>
          <w:szCs w:val="26"/>
          <w:lang w:val="en-US"/>
        </w:rPr>
        <w:object w:dxaOrig="7600" w:dyaOrig="340" w14:anchorId="65E82AA5">
          <v:shape id="_x0000_i1040" type="#_x0000_t75" style="width:374.4pt;height:16.8pt" o:ole="">
            <v:imagedata r:id="rId36" o:title=""/>
          </v:shape>
          <o:OLEObject Type="Embed" ProgID="Equation.DSMT4" ShapeID="_x0000_i1040" DrawAspect="Content" ObjectID="_1711920749" r:id="rId37"/>
        </w:object>
      </w:r>
    </w:p>
    <w:p w14:paraId="38214CB8" w14:textId="140A4693" w:rsidR="00594742" w:rsidRPr="00594742" w:rsidRDefault="00594742" w:rsidP="00594742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122"/>
        <w:gridCol w:w="2041"/>
        <w:gridCol w:w="2015"/>
        <w:gridCol w:w="2118"/>
      </w:tblGrid>
      <w:tr w:rsidR="00435D66" w14:paraId="4330E7A7" w14:textId="77777777" w:rsidTr="004D1569">
        <w:tc>
          <w:tcPr>
            <w:tcW w:w="2254" w:type="dxa"/>
          </w:tcPr>
          <w:p w14:paraId="68E70EC3" w14:textId="6C13EEED" w:rsidR="004D1569" w:rsidRPr="004D1569" w:rsidRDefault="004D1569" w:rsidP="004D156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16</w:t>
            </w:r>
          </w:p>
        </w:tc>
        <w:tc>
          <w:tcPr>
            <w:tcW w:w="2254" w:type="dxa"/>
          </w:tcPr>
          <w:p w14:paraId="032E3965" w14:textId="632A09F2" w:rsidR="004D1569" w:rsidRPr="004D1569" w:rsidRDefault="004D1569" w:rsidP="004D156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2254" w:type="dxa"/>
          </w:tcPr>
          <w:p w14:paraId="1F5C870C" w14:textId="78CC6564" w:rsidR="004D1569" w:rsidRPr="004D1569" w:rsidRDefault="004D1569" w:rsidP="004D156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2254" w:type="dxa"/>
          </w:tcPr>
          <w:p w14:paraId="3BB5A969" w14:textId="08E9B07C" w:rsidR="004D1569" w:rsidRPr="004D1569" w:rsidRDefault="004D1569" w:rsidP="004D156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435D66" w14:paraId="263DF271" w14:textId="77777777" w:rsidTr="004D1569">
        <w:tc>
          <w:tcPr>
            <w:tcW w:w="2254" w:type="dxa"/>
          </w:tcPr>
          <w:p w14:paraId="4633C896" w14:textId="6F5C7B8D" w:rsidR="004D1569" w:rsidRPr="004D1569" w:rsidRDefault="00435D66" w:rsidP="004D156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ONHOC</w:t>
            </w:r>
          </w:p>
        </w:tc>
        <w:tc>
          <w:tcPr>
            <w:tcW w:w="2254" w:type="dxa"/>
          </w:tcPr>
          <w:p w14:paraId="4BA2F0F1" w14:textId="49FCC7CF" w:rsidR="004D1569" w:rsidRPr="004D1569" w:rsidRDefault="00435D66" w:rsidP="004D156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254" w:type="dxa"/>
          </w:tcPr>
          <w:p w14:paraId="45022E35" w14:textId="56DA70EA" w:rsidR="004D1569" w:rsidRPr="004D1569" w:rsidRDefault="0013670E" w:rsidP="004D156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254" w:type="dxa"/>
          </w:tcPr>
          <w:p w14:paraId="7FB38D3A" w14:textId="03A8930B" w:rsidR="004D1569" w:rsidRPr="004D1569" w:rsidRDefault="0013670E" w:rsidP="004D156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  <w:r w:rsidR="00F76CED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(</w:t>
            </w:r>
            <w:proofErr w:type="spellStart"/>
            <w:r w:rsidR="00F76CED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oSVTD</w:t>
            </w:r>
            <w:proofErr w:type="spellEnd"/>
            <w:r w:rsidR="00F76CED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</w:p>
        </w:tc>
      </w:tr>
      <w:tr w:rsidR="00435D66" w14:paraId="11D7BC9D" w14:textId="77777777" w:rsidTr="004D1569">
        <w:tc>
          <w:tcPr>
            <w:tcW w:w="2254" w:type="dxa"/>
          </w:tcPr>
          <w:p w14:paraId="318AA302" w14:textId="53423A6A" w:rsidR="004D1569" w:rsidRPr="004D1569" w:rsidRDefault="00F76CED" w:rsidP="004D156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DANGKY</w:t>
            </w:r>
          </w:p>
        </w:tc>
        <w:tc>
          <w:tcPr>
            <w:tcW w:w="2254" w:type="dxa"/>
          </w:tcPr>
          <w:p w14:paraId="2E9C41EB" w14:textId="2EC7C7B8" w:rsidR="004D1569" w:rsidRPr="004D1569" w:rsidRDefault="00F76CED" w:rsidP="004D156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254" w:type="dxa"/>
          </w:tcPr>
          <w:p w14:paraId="3B99A512" w14:textId="4145997D" w:rsidR="004D1569" w:rsidRPr="004D1569" w:rsidRDefault="00F76CED" w:rsidP="004D156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254" w:type="dxa"/>
          </w:tcPr>
          <w:p w14:paraId="105E6F12" w14:textId="43C3D5FF" w:rsidR="004D1569" w:rsidRPr="004D1569" w:rsidRDefault="00F76CED" w:rsidP="004D156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aMH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</w:tc>
      </w:tr>
    </w:tbl>
    <w:p w14:paraId="694222A8" w14:textId="70CC7920" w:rsidR="00594742" w:rsidRPr="007E7316" w:rsidRDefault="00630413" w:rsidP="008F30DD">
      <w:pPr>
        <w:pStyle w:val="ListParagraph"/>
        <w:numPr>
          <w:ilvl w:val="0"/>
          <w:numId w:val="4"/>
        </w:numPr>
        <w:jc w:val="both"/>
        <w:rPr>
          <w:rFonts w:asciiTheme="majorHAnsi" w:hAnsiTheme="majorHAnsi" w:cstheme="majorHAnsi"/>
          <w:i/>
          <w:iCs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t xml:space="preserve">Ràng buộc R17: </w:t>
      </w:r>
      <w:r w:rsidR="0078278A" w:rsidRPr="007E7316">
        <w:rPr>
          <w:rFonts w:asciiTheme="majorHAnsi" w:hAnsiTheme="majorHAnsi" w:cstheme="majorHAnsi"/>
          <w:i/>
          <w:iCs/>
          <w:sz w:val="26"/>
          <w:szCs w:val="26"/>
        </w:rPr>
        <w:t>Chỉ có 3 học kì là: 1, 2, 3</w:t>
      </w:r>
    </w:p>
    <w:p w14:paraId="36EE9459" w14:textId="0960F244" w:rsidR="008F30DD" w:rsidRPr="007E7316" w:rsidRDefault="008F30DD" w:rsidP="008F30DD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</w:rPr>
      </w:pPr>
      <w:r w:rsidRPr="007E7316">
        <w:rPr>
          <w:rFonts w:asciiTheme="majorHAnsi" w:hAnsiTheme="majorHAnsi" w:cstheme="majorHAnsi"/>
          <w:sz w:val="26"/>
          <w:szCs w:val="26"/>
        </w:rPr>
        <w:t xml:space="preserve">Loại: RBTV </w:t>
      </w:r>
      <w:r w:rsidR="00F4378B" w:rsidRPr="007E7316">
        <w:rPr>
          <w:rFonts w:asciiTheme="majorHAnsi" w:hAnsiTheme="majorHAnsi" w:cstheme="majorHAnsi"/>
          <w:sz w:val="26"/>
          <w:szCs w:val="26"/>
        </w:rPr>
        <w:t>miền giá trị</w:t>
      </w:r>
      <w:r w:rsidR="0078278A" w:rsidRPr="007E7316">
        <w:rPr>
          <w:rFonts w:asciiTheme="majorHAnsi" w:hAnsiTheme="majorHAnsi" w:cstheme="majorHAnsi"/>
          <w:sz w:val="26"/>
          <w:szCs w:val="26"/>
        </w:rPr>
        <w:t>.</w:t>
      </w:r>
    </w:p>
    <w:p w14:paraId="3F1B5324" w14:textId="2CA80711" w:rsidR="0078278A" w:rsidRPr="00F4378B" w:rsidRDefault="0078278A" w:rsidP="008F30DD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ối cảnh:</w:t>
      </w:r>
      <w:r w:rsidR="00F4378B">
        <w:rPr>
          <w:rFonts w:asciiTheme="majorHAnsi" w:hAnsiTheme="majorHAnsi" w:cstheme="majorHAnsi"/>
          <w:sz w:val="26"/>
          <w:szCs w:val="26"/>
          <w:lang w:val="en-US"/>
        </w:rPr>
        <w:t xml:space="preserve"> MONHOC_MO</w:t>
      </w:r>
    </w:p>
    <w:p w14:paraId="4523F549" w14:textId="2CEE5761" w:rsidR="00F4378B" w:rsidRPr="00F4378B" w:rsidRDefault="00F4378B" w:rsidP="008F30DD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</w:p>
    <w:p w14:paraId="4E9AF370" w14:textId="6EED4079" w:rsidR="00F4378B" w:rsidRDefault="00630413" w:rsidP="00F4378B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AE7165">
        <w:rPr>
          <w:rFonts w:asciiTheme="majorHAnsi" w:hAnsiTheme="majorHAnsi" w:cstheme="majorHAnsi"/>
          <w:position w:val="-10"/>
          <w:sz w:val="26"/>
          <w:szCs w:val="26"/>
          <w:lang w:val="en-US"/>
        </w:rPr>
        <w:object w:dxaOrig="6759" w:dyaOrig="340" w14:anchorId="273C902D">
          <v:shape id="_x0000_i1041" type="#_x0000_t75" style="width:337.8pt;height:16.8pt" o:ole="">
            <v:imagedata r:id="rId38" o:title=""/>
          </v:shape>
          <o:OLEObject Type="Embed" ProgID="Equation.DSMT4" ShapeID="_x0000_i1041" DrawAspect="Content" ObjectID="_1711920750" r:id="rId39"/>
        </w:object>
      </w:r>
      <w:r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1ECF4876" w14:textId="0EE7AEDF" w:rsidR="00630413" w:rsidRPr="00630413" w:rsidRDefault="00630413" w:rsidP="00630413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i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201"/>
        <w:gridCol w:w="2024"/>
        <w:gridCol w:w="1996"/>
        <w:gridCol w:w="2075"/>
      </w:tblGrid>
      <w:tr w:rsidR="00630413" w14:paraId="6505C05C" w14:textId="77777777" w:rsidTr="00630413">
        <w:tc>
          <w:tcPr>
            <w:tcW w:w="2254" w:type="dxa"/>
          </w:tcPr>
          <w:p w14:paraId="159674E6" w14:textId="695B65AC" w:rsidR="00630413" w:rsidRDefault="00630413" w:rsidP="00630413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17</w:t>
            </w:r>
          </w:p>
        </w:tc>
        <w:tc>
          <w:tcPr>
            <w:tcW w:w="2254" w:type="dxa"/>
          </w:tcPr>
          <w:p w14:paraId="480F6A3B" w14:textId="220A1123" w:rsidR="00630413" w:rsidRDefault="00630413" w:rsidP="00630413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2254" w:type="dxa"/>
          </w:tcPr>
          <w:p w14:paraId="126B28A3" w14:textId="7070EB61" w:rsidR="00630413" w:rsidRDefault="00630413" w:rsidP="00630413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2254" w:type="dxa"/>
          </w:tcPr>
          <w:p w14:paraId="3402A878" w14:textId="016C5FEC" w:rsidR="00630413" w:rsidRDefault="00630413" w:rsidP="00630413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630413" w14:paraId="27DC1112" w14:textId="77777777" w:rsidTr="00630413">
        <w:tc>
          <w:tcPr>
            <w:tcW w:w="2254" w:type="dxa"/>
          </w:tcPr>
          <w:p w14:paraId="28B16F2D" w14:textId="4B660981" w:rsidR="00630413" w:rsidRDefault="00630413" w:rsidP="00630413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ONHOC_MO</w:t>
            </w:r>
          </w:p>
        </w:tc>
        <w:tc>
          <w:tcPr>
            <w:tcW w:w="2254" w:type="dxa"/>
          </w:tcPr>
          <w:p w14:paraId="3A02DE73" w14:textId="24877175" w:rsidR="00630413" w:rsidRDefault="00630413" w:rsidP="00630413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2254" w:type="dxa"/>
          </w:tcPr>
          <w:p w14:paraId="1B1CB819" w14:textId="49A1B81C" w:rsidR="00630413" w:rsidRDefault="00630413" w:rsidP="00630413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2254" w:type="dxa"/>
          </w:tcPr>
          <w:p w14:paraId="37CF5426" w14:textId="6E8D4287" w:rsidR="00630413" w:rsidRDefault="00630413" w:rsidP="00630413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HocKy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</w:tc>
      </w:tr>
    </w:tbl>
    <w:p w14:paraId="550563FB" w14:textId="652608D3" w:rsidR="00711E9B" w:rsidRPr="007E7316" w:rsidRDefault="00711E9B" w:rsidP="00711E9B">
      <w:pPr>
        <w:pStyle w:val="ListParagraph"/>
        <w:numPr>
          <w:ilvl w:val="0"/>
          <w:numId w:val="4"/>
        </w:numPr>
        <w:jc w:val="both"/>
        <w:rPr>
          <w:rFonts w:asciiTheme="majorHAnsi" w:hAnsiTheme="majorHAnsi" w:cstheme="majorHAnsi"/>
          <w:i/>
          <w:iCs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t>Ràng buộc R1</w:t>
      </w:r>
      <w:r w:rsidR="00F64C4C" w:rsidRPr="00F64C4C">
        <w:rPr>
          <w:rFonts w:asciiTheme="majorHAnsi" w:hAnsiTheme="majorHAnsi" w:cstheme="majorHAnsi"/>
          <w:i/>
          <w:iCs/>
          <w:sz w:val="26"/>
          <w:szCs w:val="26"/>
        </w:rPr>
        <w:t>8</w:t>
      </w:r>
      <w:r w:rsidRPr="007E7316">
        <w:rPr>
          <w:rFonts w:asciiTheme="majorHAnsi" w:hAnsiTheme="majorHAnsi" w:cstheme="majorHAnsi"/>
          <w:i/>
          <w:iCs/>
          <w:sz w:val="26"/>
          <w:szCs w:val="26"/>
        </w:rPr>
        <w:t>: Tổng điểm = điểm thực hành + điểm lý thuyết.</w:t>
      </w:r>
    </w:p>
    <w:p w14:paraId="7299BADB" w14:textId="10D3AC1F" w:rsidR="00711E9B" w:rsidRPr="007E7316" w:rsidRDefault="00711E9B" w:rsidP="00711E9B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</w:rPr>
      </w:pPr>
      <w:r w:rsidRPr="007E7316">
        <w:rPr>
          <w:rFonts w:asciiTheme="majorHAnsi" w:hAnsiTheme="majorHAnsi" w:cstheme="majorHAnsi"/>
          <w:i/>
          <w:iCs/>
          <w:sz w:val="26"/>
          <w:szCs w:val="26"/>
        </w:rPr>
        <w:softHyphen/>
      </w:r>
      <w:r w:rsidRPr="007E7316">
        <w:rPr>
          <w:rFonts w:asciiTheme="majorHAnsi" w:hAnsiTheme="majorHAnsi" w:cstheme="majorHAnsi"/>
          <w:sz w:val="26"/>
          <w:szCs w:val="26"/>
        </w:rPr>
        <w:t>Loại: RBTV trên thuộc tính tổng hợp.</w:t>
      </w:r>
    </w:p>
    <w:p w14:paraId="237ED890" w14:textId="41E56811" w:rsidR="00711E9B" w:rsidRDefault="00711E9B" w:rsidP="00711E9B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 xml:space="preserve">Bối cảnh: </w:t>
      </w:r>
      <w:r w:rsidR="00D954E2">
        <w:rPr>
          <w:rFonts w:asciiTheme="majorHAnsi" w:hAnsiTheme="majorHAnsi" w:cstheme="majorHAnsi"/>
          <w:sz w:val="26"/>
          <w:szCs w:val="26"/>
          <w:lang w:val="en-US"/>
        </w:rPr>
        <w:t>DANGKY</w:t>
      </w:r>
    </w:p>
    <w:p w14:paraId="18D62E3E" w14:textId="4C51E992" w:rsidR="00D954E2" w:rsidRDefault="00D954E2" w:rsidP="00711E9B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iểu diễn:</w:t>
      </w:r>
    </w:p>
    <w:p w14:paraId="7D7A69EA" w14:textId="35E97F69" w:rsidR="00D954E2" w:rsidRDefault="00B331AC" w:rsidP="00D954E2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B331AC">
        <w:rPr>
          <w:rFonts w:asciiTheme="majorHAnsi" w:hAnsiTheme="majorHAnsi" w:cstheme="majorHAnsi"/>
          <w:position w:val="-54"/>
          <w:sz w:val="26"/>
          <w:szCs w:val="26"/>
          <w:lang w:val="en-US"/>
        </w:rPr>
        <w:object w:dxaOrig="7880" w:dyaOrig="1300" w14:anchorId="5C3E3B14">
          <v:shape id="_x0000_i1043" type="#_x0000_t75" style="width:394.2pt;height:64.8pt" o:ole="">
            <v:imagedata r:id="rId40" o:title=""/>
          </v:shape>
          <o:OLEObject Type="Embed" ProgID="Equation.DSMT4" ShapeID="_x0000_i1043" DrawAspect="Content" ObjectID="_1711920751" r:id="rId41"/>
        </w:object>
      </w:r>
    </w:p>
    <w:p w14:paraId="59C9BEAD" w14:textId="77BF719D" w:rsidR="003A74B9" w:rsidRDefault="003A74B9" w:rsidP="003A74B9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Bảng tầm ảnh hưở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116"/>
        <w:gridCol w:w="1128"/>
        <w:gridCol w:w="1134"/>
        <w:gridCol w:w="3918"/>
      </w:tblGrid>
      <w:tr w:rsidR="003A74B9" w14:paraId="4E424D7B" w14:textId="77777777" w:rsidTr="003A74B9">
        <w:tc>
          <w:tcPr>
            <w:tcW w:w="2116" w:type="dxa"/>
          </w:tcPr>
          <w:p w14:paraId="4B569DF2" w14:textId="0DAD12FD" w:rsidR="003A74B9" w:rsidRDefault="003A74B9" w:rsidP="003A74B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R1</w:t>
            </w:r>
            <w:r w:rsidR="00F64C4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8</w:t>
            </w:r>
          </w:p>
        </w:tc>
        <w:tc>
          <w:tcPr>
            <w:tcW w:w="1128" w:type="dxa"/>
          </w:tcPr>
          <w:p w14:paraId="54F629C0" w14:textId="6A512B7A" w:rsidR="003A74B9" w:rsidRDefault="003A74B9" w:rsidP="003A74B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hêm</w:t>
            </w:r>
          </w:p>
        </w:tc>
        <w:tc>
          <w:tcPr>
            <w:tcW w:w="1134" w:type="dxa"/>
          </w:tcPr>
          <w:p w14:paraId="02AC869E" w14:textId="1D83DE24" w:rsidR="003A74B9" w:rsidRDefault="003A74B9" w:rsidP="003A74B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oá</w:t>
            </w:r>
          </w:p>
        </w:tc>
        <w:tc>
          <w:tcPr>
            <w:tcW w:w="3918" w:type="dxa"/>
          </w:tcPr>
          <w:p w14:paraId="2FB50309" w14:textId="6307BD6C" w:rsidR="003A74B9" w:rsidRDefault="003A74B9" w:rsidP="003A74B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ửa</w:t>
            </w:r>
          </w:p>
        </w:tc>
      </w:tr>
      <w:tr w:rsidR="003A74B9" w14:paraId="270B2A00" w14:textId="77777777" w:rsidTr="003A74B9">
        <w:tc>
          <w:tcPr>
            <w:tcW w:w="2116" w:type="dxa"/>
          </w:tcPr>
          <w:p w14:paraId="60A35706" w14:textId="046B43DB" w:rsidR="003A74B9" w:rsidRDefault="003A74B9" w:rsidP="003A74B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DANGKY</w:t>
            </w:r>
          </w:p>
        </w:tc>
        <w:tc>
          <w:tcPr>
            <w:tcW w:w="1128" w:type="dxa"/>
          </w:tcPr>
          <w:p w14:paraId="754E7E3B" w14:textId="2216C9AE" w:rsidR="003A74B9" w:rsidRDefault="003A74B9" w:rsidP="003A74B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</w:t>
            </w:r>
          </w:p>
        </w:tc>
        <w:tc>
          <w:tcPr>
            <w:tcW w:w="1134" w:type="dxa"/>
          </w:tcPr>
          <w:p w14:paraId="5F4DA3B4" w14:textId="5F43D6A0" w:rsidR="003A74B9" w:rsidRDefault="003A74B9" w:rsidP="003A74B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-</w:t>
            </w:r>
          </w:p>
        </w:tc>
        <w:tc>
          <w:tcPr>
            <w:tcW w:w="3918" w:type="dxa"/>
          </w:tcPr>
          <w:p w14:paraId="408E1D69" w14:textId="1FB6DA9B" w:rsidR="003A74B9" w:rsidRDefault="003A74B9" w:rsidP="003A74B9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+ (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DiemLT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,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DiemTH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,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ongDiem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</w:tc>
      </w:tr>
    </w:tbl>
    <w:p w14:paraId="06769E5B" w14:textId="77777777" w:rsidR="003A74B9" w:rsidRPr="00711E9B" w:rsidRDefault="003A74B9" w:rsidP="003A74B9">
      <w:pPr>
        <w:pStyle w:val="ListParagraph"/>
        <w:jc w:val="both"/>
        <w:rPr>
          <w:rFonts w:asciiTheme="majorHAnsi" w:hAnsiTheme="majorHAnsi" w:cstheme="majorHAnsi"/>
          <w:sz w:val="26"/>
          <w:szCs w:val="26"/>
          <w:lang w:val="en-US"/>
        </w:rPr>
      </w:pPr>
    </w:p>
    <w:sectPr w:rsidR="003A74B9" w:rsidRPr="00711E9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6542FD"/>
    <w:multiLevelType w:val="hybridMultilevel"/>
    <w:tmpl w:val="4782D5F8"/>
    <w:lvl w:ilvl="0" w:tplc="20B0411E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  <w:iCs w:val="0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4744C98"/>
    <w:multiLevelType w:val="hybridMultilevel"/>
    <w:tmpl w:val="D4F8B818"/>
    <w:lvl w:ilvl="0" w:tplc="0ECE728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105560"/>
    <w:multiLevelType w:val="hybridMultilevel"/>
    <w:tmpl w:val="71D2FFF4"/>
    <w:lvl w:ilvl="0" w:tplc="A52870F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0B0CA8"/>
    <w:multiLevelType w:val="hybridMultilevel"/>
    <w:tmpl w:val="87A2F766"/>
    <w:lvl w:ilvl="0" w:tplc="C2CA65F2">
      <w:start w:val="1"/>
      <w:numFmt w:val="decimal"/>
      <w:lvlText w:val="%1."/>
      <w:lvlJc w:val="left"/>
      <w:pPr>
        <w:ind w:left="720" w:hanging="360"/>
      </w:pPr>
      <w:rPr>
        <w:rFonts w:hint="default"/>
        <w:i/>
        <w:i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7455194">
    <w:abstractNumId w:val="3"/>
  </w:num>
  <w:num w:numId="2" w16cid:durableId="17895539">
    <w:abstractNumId w:val="0"/>
  </w:num>
  <w:num w:numId="3" w16cid:durableId="1106659212">
    <w:abstractNumId w:val="1"/>
  </w:num>
  <w:num w:numId="4" w16cid:durableId="36452716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3DB1"/>
    <w:rsid w:val="000465D5"/>
    <w:rsid w:val="000815E2"/>
    <w:rsid w:val="00095212"/>
    <w:rsid w:val="000B5BB5"/>
    <w:rsid w:val="000C3DB1"/>
    <w:rsid w:val="000E59DF"/>
    <w:rsid w:val="0012733B"/>
    <w:rsid w:val="00135507"/>
    <w:rsid w:val="0013670E"/>
    <w:rsid w:val="001547BF"/>
    <w:rsid w:val="00155174"/>
    <w:rsid w:val="00176F85"/>
    <w:rsid w:val="00193966"/>
    <w:rsid w:val="00193A68"/>
    <w:rsid w:val="001A5137"/>
    <w:rsid w:val="001C790A"/>
    <w:rsid w:val="001D678B"/>
    <w:rsid w:val="001D7BF5"/>
    <w:rsid w:val="00212548"/>
    <w:rsid w:val="00231422"/>
    <w:rsid w:val="0023238F"/>
    <w:rsid w:val="00233A86"/>
    <w:rsid w:val="002431B5"/>
    <w:rsid w:val="00250215"/>
    <w:rsid w:val="00252F1E"/>
    <w:rsid w:val="00257F61"/>
    <w:rsid w:val="00292731"/>
    <w:rsid w:val="002A773C"/>
    <w:rsid w:val="002B3F04"/>
    <w:rsid w:val="002D217D"/>
    <w:rsid w:val="002E5927"/>
    <w:rsid w:val="002F0A11"/>
    <w:rsid w:val="00313792"/>
    <w:rsid w:val="00316ADC"/>
    <w:rsid w:val="00323751"/>
    <w:rsid w:val="003340B4"/>
    <w:rsid w:val="00341A75"/>
    <w:rsid w:val="003675BB"/>
    <w:rsid w:val="00393197"/>
    <w:rsid w:val="003A21BE"/>
    <w:rsid w:val="003A64FB"/>
    <w:rsid w:val="003A74B9"/>
    <w:rsid w:val="00402AF2"/>
    <w:rsid w:val="00435D66"/>
    <w:rsid w:val="00460538"/>
    <w:rsid w:val="00472635"/>
    <w:rsid w:val="0048572F"/>
    <w:rsid w:val="00492BA8"/>
    <w:rsid w:val="004A1E73"/>
    <w:rsid w:val="004B4A19"/>
    <w:rsid w:val="004D1569"/>
    <w:rsid w:val="004E28D7"/>
    <w:rsid w:val="004E6B65"/>
    <w:rsid w:val="00504E38"/>
    <w:rsid w:val="005144D3"/>
    <w:rsid w:val="00515F41"/>
    <w:rsid w:val="00525FA8"/>
    <w:rsid w:val="005530B4"/>
    <w:rsid w:val="005552E2"/>
    <w:rsid w:val="005722E0"/>
    <w:rsid w:val="00573373"/>
    <w:rsid w:val="00591146"/>
    <w:rsid w:val="00594742"/>
    <w:rsid w:val="005A09C8"/>
    <w:rsid w:val="005A699F"/>
    <w:rsid w:val="005A74FA"/>
    <w:rsid w:val="005B1331"/>
    <w:rsid w:val="005C04CA"/>
    <w:rsid w:val="005E1A0C"/>
    <w:rsid w:val="005E3FC1"/>
    <w:rsid w:val="005F0593"/>
    <w:rsid w:val="005F56F9"/>
    <w:rsid w:val="00614F75"/>
    <w:rsid w:val="00625999"/>
    <w:rsid w:val="00630413"/>
    <w:rsid w:val="00640DFF"/>
    <w:rsid w:val="006501AF"/>
    <w:rsid w:val="00650FFE"/>
    <w:rsid w:val="00667BEB"/>
    <w:rsid w:val="00681E73"/>
    <w:rsid w:val="006D1706"/>
    <w:rsid w:val="006E27F8"/>
    <w:rsid w:val="006E3FE6"/>
    <w:rsid w:val="006E5149"/>
    <w:rsid w:val="006F5345"/>
    <w:rsid w:val="00706E23"/>
    <w:rsid w:val="00711E9B"/>
    <w:rsid w:val="00712DD5"/>
    <w:rsid w:val="007154D6"/>
    <w:rsid w:val="00717059"/>
    <w:rsid w:val="00735845"/>
    <w:rsid w:val="007542A7"/>
    <w:rsid w:val="00757C65"/>
    <w:rsid w:val="00777879"/>
    <w:rsid w:val="0078278A"/>
    <w:rsid w:val="00794242"/>
    <w:rsid w:val="007A28E1"/>
    <w:rsid w:val="007A5A2A"/>
    <w:rsid w:val="007D0F8E"/>
    <w:rsid w:val="007E7316"/>
    <w:rsid w:val="007F77AF"/>
    <w:rsid w:val="00804533"/>
    <w:rsid w:val="008379FA"/>
    <w:rsid w:val="00837FD7"/>
    <w:rsid w:val="00840261"/>
    <w:rsid w:val="0084040D"/>
    <w:rsid w:val="0086144A"/>
    <w:rsid w:val="00894D52"/>
    <w:rsid w:val="008A0BDC"/>
    <w:rsid w:val="008D2E50"/>
    <w:rsid w:val="008D434D"/>
    <w:rsid w:val="008E0DEF"/>
    <w:rsid w:val="008E6103"/>
    <w:rsid w:val="008E649A"/>
    <w:rsid w:val="008F1208"/>
    <w:rsid w:val="008F30DD"/>
    <w:rsid w:val="008F42A6"/>
    <w:rsid w:val="0090651C"/>
    <w:rsid w:val="00913603"/>
    <w:rsid w:val="00931B5E"/>
    <w:rsid w:val="0095418F"/>
    <w:rsid w:val="00961EC1"/>
    <w:rsid w:val="009A07B9"/>
    <w:rsid w:val="009A120E"/>
    <w:rsid w:val="009A317B"/>
    <w:rsid w:val="009A4C92"/>
    <w:rsid w:val="009D2843"/>
    <w:rsid w:val="00A05D91"/>
    <w:rsid w:val="00A06806"/>
    <w:rsid w:val="00A174DD"/>
    <w:rsid w:val="00A33216"/>
    <w:rsid w:val="00A336F2"/>
    <w:rsid w:val="00A414D0"/>
    <w:rsid w:val="00A43EA7"/>
    <w:rsid w:val="00A52773"/>
    <w:rsid w:val="00A6574E"/>
    <w:rsid w:val="00A6605D"/>
    <w:rsid w:val="00A66F7F"/>
    <w:rsid w:val="00A750AC"/>
    <w:rsid w:val="00AA0DC1"/>
    <w:rsid w:val="00AD3DAE"/>
    <w:rsid w:val="00AE7165"/>
    <w:rsid w:val="00B331AC"/>
    <w:rsid w:val="00B3465D"/>
    <w:rsid w:val="00B52177"/>
    <w:rsid w:val="00B57EF8"/>
    <w:rsid w:val="00B739AE"/>
    <w:rsid w:val="00B77C90"/>
    <w:rsid w:val="00B90C8C"/>
    <w:rsid w:val="00B94FB6"/>
    <w:rsid w:val="00B97A58"/>
    <w:rsid w:val="00BB149A"/>
    <w:rsid w:val="00BE609C"/>
    <w:rsid w:val="00BF3C74"/>
    <w:rsid w:val="00C31437"/>
    <w:rsid w:val="00C71B9E"/>
    <w:rsid w:val="00C72D82"/>
    <w:rsid w:val="00CB2E24"/>
    <w:rsid w:val="00CB33F3"/>
    <w:rsid w:val="00CB77B6"/>
    <w:rsid w:val="00CC4769"/>
    <w:rsid w:val="00CF6F0F"/>
    <w:rsid w:val="00D019BE"/>
    <w:rsid w:val="00D100AB"/>
    <w:rsid w:val="00D140D1"/>
    <w:rsid w:val="00D15074"/>
    <w:rsid w:val="00D17B23"/>
    <w:rsid w:val="00D2049A"/>
    <w:rsid w:val="00D24EEA"/>
    <w:rsid w:val="00D36E8C"/>
    <w:rsid w:val="00D42CD9"/>
    <w:rsid w:val="00D43210"/>
    <w:rsid w:val="00D46547"/>
    <w:rsid w:val="00D601FF"/>
    <w:rsid w:val="00D82D2E"/>
    <w:rsid w:val="00D954E2"/>
    <w:rsid w:val="00D95DD6"/>
    <w:rsid w:val="00DB6498"/>
    <w:rsid w:val="00DC0627"/>
    <w:rsid w:val="00DE22AF"/>
    <w:rsid w:val="00E01B52"/>
    <w:rsid w:val="00E06C2E"/>
    <w:rsid w:val="00E337A6"/>
    <w:rsid w:val="00E474F9"/>
    <w:rsid w:val="00E5575B"/>
    <w:rsid w:val="00E95AB3"/>
    <w:rsid w:val="00EA2ADC"/>
    <w:rsid w:val="00EB71B8"/>
    <w:rsid w:val="00EC4AD7"/>
    <w:rsid w:val="00ED10AE"/>
    <w:rsid w:val="00ED4FBD"/>
    <w:rsid w:val="00EE7A0B"/>
    <w:rsid w:val="00F22505"/>
    <w:rsid w:val="00F40F2B"/>
    <w:rsid w:val="00F4378B"/>
    <w:rsid w:val="00F569E6"/>
    <w:rsid w:val="00F5767C"/>
    <w:rsid w:val="00F64C4C"/>
    <w:rsid w:val="00F71E81"/>
    <w:rsid w:val="00F76CED"/>
    <w:rsid w:val="00FA0251"/>
    <w:rsid w:val="00FA7CAD"/>
    <w:rsid w:val="00FC4962"/>
    <w:rsid w:val="00FD35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28D5F5"/>
  <w15:chartTrackingRefBased/>
  <w15:docId w15:val="{9B27502A-BEA3-429E-A0EC-572331B68C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lang w:val="vi-VN" w:eastAsia="zh-CN" w:bidi="hi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154D6"/>
    <w:pPr>
      <w:spacing w:before="120" w:after="120"/>
      <w:ind w:left="720"/>
    </w:pPr>
  </w:style>
  <w:style w:type="table" w:styleId="TableGrid">
    <w:name w:val="Table Grid"/>
    <w:basedOn w:val="TableNormal"/>
    <w:uiPriority w:val="39"/>
    <w:rsid w:val="00D95D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C056FF-291A-4896-A863-EB4493F377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6</TotalTime>
  <Pages>7</Pages>
  <Words>685</Words>
  <Characters>3907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ẢI ĐĂNG</dc:creator>
  <cp:keywords/>
  <dc:description/>
  <cp:lastModifiedBy>NGUYỄN HẢI ĐĂNG</cp:lastModifiedBy>
  <cp:revision>201</cp:revision>
  <dcterms:created xsi:type="dcterms:W3CDTF">2022-04-19T13:26:00Z</dcterms:created>
  <dcterms:modified xsi:type="dcterms:W3CDTF">2022-04-19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